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2"/>
  </p:notesMasterIdLst>
  <p:sldIdLst>
    <p:sldId id="293" r:id="rId2"/>
    <p:sldId id="275" r:id="rId3"/>
    <p:sldId id="267" r:id="rId4"/>
    <p:sldId id="269" r:id="rId5"/>
    <p:sldId id="257" r:id="rId6"/>
    <p:sldId id="270" r:id="rId7"/>
    <p:sldId id="274" r:id="rId8"/>
    <p:sldId id="273" r:id="rId9"/>
    <p:sldId id="281" r:id="rId10"/>
    <p:sldId id="276" r:id="rId11"/>
    <p:sldId id="277" r:id="rId12"/>
    <p:sldId id="278" r:id="rId13"/>
    <p:sldId id="280" r:id="rId14"/>
    <p:sldId id="282" r:id="rId15"/>
    <p:sldId id="284" r:id="rId16"/>
    <p:sldId id="285" r:id="rId17"/>
    <p:sldId id="314" r:id="rId18"/>
    <p:sldId id="286" r:id="rId19"/>
    <p:sldId id="287" r:id="rId20"/>
    <p:sldId id="283" r:id="rId21"/>
    <p:sldId id="289" r:id="rId22"/>
    <p:sldId id="290" r:id="rId23"/>
    <p:sldId id="291" r:id="rId24"/>
    <p:sldId id="292" r:id="rId25"/>
    <p:sldId id="310" r:id="rId26"/>
    <p:sldId id="311" r:id="rId27"/>
    <p:sldId id="312" r:id="rId28"/>
    <p:sldId id="313" r:id="rId29"/>
    <p:sldId id="315" r:id="rId30"/>
    <p:sldId id="316" r:id="rId31"/>
    <p:sldId id="295" r:id="rId32"/>
    <p:sldId id="297" r:id="rId33"/>
    <p:sldId id="298" r:id="rId34"/>
    <p:sldId id="299" r:id="rId35"/>
    <p:sldId id="300" r:id="rId36"/>
    <p:sldId id="301" r:id="rId37"/>
    <p:sldId id="303" r:id="rId38"/>
    <p:sldId id="304" r:id="rId39"/>
    <p:sldId id="306" r:id="rId40"/>
    <p:sldId id="317" r:id="rId41"/>
    <p:sldId id="260" r:id="rId42"/>
    <p:sldId id="261" r:id="rId43"/>
    <p:sldId id="264" r:id="rId44"/>
    <p:sldId id="265" r:id="rId45"/>
    <p:sldId id="266" r:id="rId46"/>
    <p:sldId id="263" r:id="rId47"/>
    <p:sldId id="307" r:id="rId48"/>
    <p:sldId id="308" r:id="rId49"/>
    <p:sldId id="262" r:id="rId50"/>
    <p:sldId id="305" r:id="rId5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yasoedov Alexander" initials="MA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2229" autoAdjust="0"/>
  </p:normalViewPr>
  <p:slideViewPr>
    <p:cSldViewPr>
      <p:cViewPr varScale="1">
        <p:scale>
          <a:sx n="77" d="100"/>
          <a:sy n="77" d="100"/>
        </p:scale>
        <p:origin x="129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79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2-18T17:09:13.740" idx="1">
    <p:pos x="508" y="1204"/>
    <p:text>ПЕРЕРАБОТАТЬ БОЛЕЕ НАГЛЯДНО!!!! ПОКАЗАТЬ ЧТО ХОЧУ РАССКАЗАТЬ!!!
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24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1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6ADF5-90D6-4F89-937A-A25D979E0EA3}" type="datetimeFigureOut">
              <a:rPr lang="en-US" smtClean="0"/>
              <a:pPr/>
              <a:t>4/22/2014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32A28-FCE0-4BFA-8D7C-0EF8217108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4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8879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</a:t>
            </a:r>
            <a:r>
              <a:rPr lang="ru-RU" dirty="0" err="1" smtClean="0"/>
              <a:t>Jerlov</a:t>
            </a:r>
            <a:r>
              <a:rPr lang="ru-RU" dirty="0" smtClean="0"/>
              <a:t>, 1976), и, таким образом, не так чувствителен к «цвету» водного столба и поверхностной температуре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6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дгоняя модель с ПРВ, заданной в виде рядов Грамма-Шарлье, к измеряемой яркости блика Кокс 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анк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олучили фундаментальные статистические характеристики наклонов морской поверхности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48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диссертационном исследовании предлагается метод восстановления пространственных вариаций среднеквадратичного наклона морской поверхности по полю яркости солнечного блика на внутренних масштабах блика, с использованием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 морской поверхности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baseline="0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Для</a:t>
            </a: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 получения вариаций СКН выполняются следующие шаги:</a:t>
            </a:r>
            <a:b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</a:br>
            <a:endParaRPr lang="ru-RU" sz="1200" b="0" baseline="0" dirty="0" smtClean="0">
              <a:latin typeface="Lucida Sans Unicode" pitchFamily="34" charset="0"/>
              <a:ea typeface="Arial Unicode MS" pitchFamily="34" charset="-128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Сначала 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исходное поле яркости представляется в виде суперпозиции среднего 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1200" b="0" dirty="0" smtClean="0">
              <a:latin typeface="Lucida Sans Unicode" pitchFamily="34" charset="0"/>
              <a:ea typeface="Arial Unicode MS" pitchFamily="34" charset="-128"/>
            </a:endParaRPr>
          </a:p>
          <a:p>
            <a:endParaRPr lang="ru-RU" dirty="0" smtClean="0"/>
          </a:p>
          <a:p>
            <a:r>
              <a:rPr lang="ru-RU" dirty="0" smtClean="0"/>
              <a:t>Далее Полученные контрасты яркости преобразуются</a:t>
            </a:r>
            <a:r>
              <a:rPr lang="ru-RU" baseline="0" dirty="0" smtClean="0"/>
              <a:t> в контрасты СКН с использованием передаточной функции.</a:t>
            </a:r>
            <a:endParaRPr lang="ru-RU" dirty="0" smtClean="0"/>
          </a:p>
          <a:p>
            <a:endParaRPr lang="ru-RU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Поскольку количество отражённой радиации в районе солнечного блика зависит от СКН, любое явление, наблюдаемое на поверхности океана и приводящее к вариациям СКН, возможно наблюдать в контрастах яркости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ru-RU" dirty="0" smtClean="0"/>
          </a:p>
          <a:p>
            <a:endParaRPr lang="en-US" dirty="0" smtClean="0"/>
          </a:p>
          <a:p>
            <a:endParaRPr lang="ru-RU" sz="1200" baseline="0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Для</a:t>
            </a: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 получения вариаций СКН выполняются следующие шаги:</a:t>
            </a:r>
            <a:b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</a:br>
            <a:endParaRPr lang="ru-RU" sz="1200" b="0" baseline="0" dirty="0" smtClean="0">
              <a:latin typeface="Lucida Sans Unicode" pitchFamily="34" charset="0"/>
              <a:ea typeface="Arial Unicode MS" pitchFamily="34" charset="-128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Сначала 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исходное поле яркости представляется в виде суперпозиции среднего 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1200" b="0" dirty="0" smtClean="0">
              <a:latin typeface="Lucida Sans Unicode" pitchFamily="34" charset="0"/>
              <a:ea typeface="Arial Unicode MS" pitchFamily="34" charset="-128"/>
            </a:endParaRPr>
          </a:p>
          <a:p>
            <a:endParaRPr lang="ru-RU" dirty="0" smtClean="0"/>
          </a:p>
          <a:p>
            <a:r>
              <a:rPr lang="ru-RU" dirty="0" smtClean="0"/>
              <a:t>Далее Полученные контрасты яркости преобразуются</a:t>
            </a:r>
            <a:r>
              <a:rPr lang="ru-RU" baseline="0" dirty="0" smtClean="0"/>
              <a:t> в контрасты СКН с использованием передаточной функции.</a:t>
            </a:r>
            <a:endParaRPr lang="ru-RU" dirty="0" smtClean="0"/>
          </a:p>
          <a:p>
            <a:endParaRPr lang="ru-RU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Поскольку количество отражённой радиации в районе солнечного блика зависит от СКН, любое явление, наблюдаемое на поверхности океана и приводящее к вариациям СКН, возможно наблюдать в контрастах яркости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ru-RU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286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>
            <a:round/>
            <a:headEnd/>
            <a:tailEnd/>
          </a:ln>
        </p:spPr>
        <p:txBody>
          <a:bodyPr/>
          <a:lstStyle/>
          <a:p>
            <a:fld id="{D2489BDB-8A39-48B7-A331-F0654806E23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13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48131" name="Text Box 1"/>
          <p:cNvSpPr txBox="1">
            <a:spLocks noChangeArrowheads="1"/>
          </p:cNvSpPr>
          <p:nvPr/>
        </p:nvSpPr>
        <p:spPr bwMode="auto">
          <a:xfrm>
            <a:off x="3881208" y="8685103"/>
            <a:ext cx="2969592" cy="45075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00827" algn="l"/>
                <a:tab pos="801654" algn="l"/>
                <a:tab pos="1202482" algn="l"/>
                <a:tab pos="1603309" algn="l"/>
                <a:tab pos="2004136" algn="l"/>
                <a:tab pos="2404963" algn="l"/>
                <a:tab pos="2805791" algn="l"/>
                <a:tab pos="3206618" algn="l"/>
                <a:tab pos="3607445" algn="l"/>
                <a:tab pos="4008272" algn="l"/>
                <a:tab pos="4409100" algn="l"/>
                <a:tab pos="4809927" algn="l"/>
                <a:tab pos="5210754" algn="l"/>
                <a:tab pos="5611581" algn="l"/>
                <a:tab pos="6012409" algn="l"/>
                <a:tab pos="6413236" algn="l"/>
                <a:tab pos="6814063" algn="l"/>
                <a:tab pos="7214890" algn="l"/>
                <a:tab pos="7615718" algn="l"/>
                <a:tab pos="8016545" algn="l"/>
              </a:tabLst>
            </a:pPr>
            <a:fld id="{C3A4DA74-F96E-4CCA-B3A4-FE0ADFBCC3E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tabLst>
                  <a:tab pos="0" algn="l"/>
                  <a:tab pos="400827" algn="l"/>
                  <a:tab pos="801654" algn="l"/>
                  <a:tab pos="1202482" algn="l"/>
                  <a:tab pos="1603309" algn="l"/>
                  <a:tab pos="2004136" algn="l"/>
                  <a:tab pos="2404963" algn="l"/>
                  <a:tab pos="2805791" algn="l"/>
                  <a:tab pos="3206618" algn="l"/>
                  <a:tab pos="3607445" algn="l"/>
                  <a:tab pos="4008272" algn="l"/>
                  <a:tab pos="4409100" algn="l"/>
                  <a:tab pos="4809927" algn="l"/>
                  <a:tab pos="5210754" algn="l"/>
                  <a:tab pos="5611581" algn="l"/>
                  <a:tab pos="6012409" algn="l"/>
                  <a:tab pos="6413236" algn="l"/>
                  <a:tab pos="6814063" algn="l"/>
                  <a:tab pos="7214890" algn="l"/>
                  <a:tab pos="7615718" algn="l"/>
                  <a:tab pos="8016545" algn="l"/>
                </a:tabLst>
              </a:pPr>
              <a:t>13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8825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именно благодаря использованию передаточной функци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Далее рассмотрим конструктивные особенности приборов MERIS и MODI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приводящие к различному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ованию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изображений этими приборам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Так изображение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baseline="0" dirty="0" smtClean="0">
                <a:solidFill>
                  <a:schemeClr val="tx1"/>
                </a:solidFill>
                <a:latin typeface="Times New Roman" pitchFamily="18" charset="0"/>
              </a:rPr>
              <a:t>MODIS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формируется за счёт сканирующей камеры, что приводит к образованию “</a:t>
            </a:r>
            <a:r>
              <a:rPr lang="ru-RU" baseline="0" dirty="0" err="1" smtClean="0">
                <a:solidFill>
                  <a:schemeClr val="tx1"/>
                </a:solidFill>
                <a:latin typeface="Times New Roman" pitchFamily="18" charset="0"/>
              </a:rPr>
              <a:t>полосообразной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” структуры изображения в области солнечного</a:t>
            </a:r>
          </a:p>
          <a:p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блика с явно выраженными двумерными градиентами яркости вдоль и поперек траектории полета спутника</a:t>
            </a:r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В случае с изображением прибора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MERIS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ситуация кардинально отличается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. Изображение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уется 5-ю одинаковыми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неподвижно зафиксированными оптическими камерами, что приводит к формированию изображения с градиентами яркости лишь в одном направлении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4249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985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385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 рисунке хорошо видно, что вариации яркости блика, связанные с присутствием нефтяных сликов, бывают как положительными, так и отрицательными. Действительно, контрасты яркости грифонов по разные стороны зоны инверсии контрастов имеют разный знак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Это явление называется инверсией контрастов в солнечном блике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 связано оно с тем, что передаточная функция 𝑇 меняет знак в этом районе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258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790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алее приводится рассмотрим катастрофический разлив нефти в результате взрыва на нефтяной платформе Дипвотер Хорайзон (англ. Deepwater </a:t>
            </a:r>
            <a:r>
              <a:rPr lang="ru-RU" dirty="0" err="1" smtClean="0"/>
              <a:t>Horizon</a:t>
            </a:r>
            <a:r>
              <a:rPr lang="ru-RU" dirty="0" smtClean="0"/>
              <a:t>) в Мексиканском заливе.</a:t>
            </a:r>
          </a:p>
          <a:p>
            <a:r>
              <a:rPr lang="ru-RU" dirty="0" smtClean="0"/>
              <a:t>Выбор пал именно на этот случай, не столько потому, что он потряс весь мир, а больше потому, что было собрано множество изображений с разных приборов и спутников, а также большое количество сопутствующей вспомогательной информации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508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round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0050" algn="l"/>
                <a:tab pos="800100" algn="l"/>
                <a:tab pos="1201738" algn="l"/>
                <a:tab pos="1601788" algn="l"/>
                <a:tab pos="2003425" algn="l"/>
                <a:tab pos="2403475" algn="l"/>
                <a:tab pos="2805113" algn="l"/>
                <a:tab pos="3205163" algn="l"/>
                <a:tab pos="3606800" algn="l"/>
                <a:tab pos="4006850" algn="l"/>
                <a:tab pos="4408488" algn="l"/>
                <a:tab pos="4808538" algn="l"/>
                <a:tab pos="5210175" algn="l"/>
                <a:tab pos="5610225" algn="l"/>
                <a:tab pos="6011863" algn="l"/>
                <a:tab pos="6411913" algn="l"/>
                <a:tab pos="6813550" algn="l"/>
                <a:tab pos="7213600" algn="l"/>
                <a:tab pos="7615238" algn="l"/>
                <a:tab pos="8015288" algn="l"/>
              </a:tabLst>
            </a:pPr>
            <a:fld id="{056DD3ED-799B-42FA-A3AA-A3922D85CE4A}" type="slidenum">
              <a:rPr lang="pl-PL" smtClean="0">
                <a:solidFill>
                  <a:srgbClr val="000000"/>
                </a:solidFill>
                <a:latin typeface="Times New Roman" pitchFamily="18" charset="0"/>
                <a:ea typeface="Arial Unicode MS" pitchFamily="34" charset="-128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0050" algn="l"/>
                  <a:tab pos="800100" algn="l"/>
                  <a:tab pos="1201738" algn="l"/>
                  <a:tab pos="1601788" algn="l"/>
                  <a:tab pos="2003425" algn="l"/>
                  <a:tab pos="2403475" algn="l"/>
                  <a:tab pos="2805113" algn="l"/>
                  <a:tab pos="3205163" algn="l"/>
                  <a:tab pos="3606800" algn="l"/>
                  <a:tab pos="4006850" algn="l"/>
                  <a:tab pos="4408488" algn="l"/>
                  <a:tab pos="4808538" algn="l"/>
                  <a:tab pos="5210175" algn="l"/>
                  <a:tab pos="5610225" algn="l"/>
                  <a:tab pos="6011863" algn="l"/>
                  <a:tab pos="6411913" algn="l"/>
                  <a:tab pos="6813550" algn="l"/>
                  <a:tab pos="7213600" algn="l"/>
                  <a:tab pos="7615238" algn="l"/>
                  <a:tab pos="8015288" algn="l"/>
                </a:tabLst>
              </a:pPr>
              <a:t>21</a:t>
            </a:fld>
            <a:endParaRPr lang="pl-PL" smtClean="0">
              <a:solidFill>
                <a:srgbClr val="000000"/>
              </a:solidFill>
              <a:latin typeface="Times New Roman" pitchFamily="18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3225" cy="4111625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dirty="0" smtClean="0">
                <a:latin typeface="Times New Roman" pitchFamily="18" charset="0"/>
              </a:rPr>
              <a:t>Обращаю Ваше внимание на</a:t>
            </a:r>
            <a:r>
              <a:rPr lang="ru-RU" baseline="0" dirty="0" smtClean="0">
                <a:latin typeface="Times New Roman" pitchFamily="18" charset="0"/>
              </a:rPr>
              <a:t> явные </a:t>
            </a:r>
            <a:r>
              <a:rPr lang="ru-RU" dirty="0" smtClean="0">
                <a:latin typeface="Times New Roman" pitchFamily="18" charset="0"/>
              </a:rPr>
              <a:t>различия</a:t>
            </a:r>
            <a:r>
              <a:rPr lang="ru-RU" baseline="0" dirty="0" smtClean="0">
                <a:latin typeface="Times New Roman" pitchFamily="18" charset="0"/>
              </a:rPr>
              <a:t> между изображениями, несмотря на разницу всего в пол часа.</a:t>
            </a:r>
            <a:br>
              <a:rPr lang="ru-RU" baseline="0" dirty="0" smtClean="0">
                <a:latin typeface="Times New Roman" pitchFamily="18" charset="0"/>
              </a:rPr>
            </a:br>
            <a:r>
              <a:rPr lang="ru-RU" baseline="0" dirty="0" smtClean="0">
                <a:latin typeface="Times New Roman" pitchFamily="18" charset="0"/>
              </a:rPr>
              <a:t>Прежде всего это объясняется отличающейся геометрией наблюдений.</a:t>
            </a:r>
          </a:p>
          <a:p>
            <a:pPr eaLnBrk="1" hangingPunct="1">
              <a:spcBef>
                <a:spcPct val="0"/>
              </a:spcBef>
            </a:pPr>
            <a:endParaRPr lang="ru-RU" baseline="0" dirty="0" smtClean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ru-RU" baseline="0" dirty="0" smtClean="0">
                <a:latin typeface="Times New Roman" pitchFamily="18" charset="0"/>
              </a:rPr>
              <a:t>Давайте подробнее рассмотрим этот случай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999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птические методы исследования Земли являются наиболее развитыми и широко используемыми в оперативной практике</a:t>
            </a:r>
            <a:r>
              <a:rPr lang="en-US" dirty="0" smtClean="0"/>
              <a:t>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настоящее время на орбите Земли находится большое количество сканеров, работающих в оптическом диапазоне (например, сканеры MODIS на спутниках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err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qu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адиометры AVHRR на серии спутников NOAA)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дно из основных применений данных оптических сканеров, - изучение «цвета» Океана (содержание фитопланктона и минеральной взвеси, биогеохимические характеристики), а также температуры его поверхност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42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2805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2795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>
                <a:solidFill>
                  <a:schemeClr val="tx1"/>
                </a:solidFill>
              </a:rPr>
              <a:t>Рассмотрим синергетический случай совместной съёмки нефтяного разлива 26 Апреля 2010г. приборами MERIS (15:58 GMT) и ENVISAT ASAR (15:56 GMT). Поскольку приборы установлены на одном спутнике съёмка производилась </a:t>
            </a:r>
            <a:r>
              <a:rPr lang="ru-RU" dirty="0" err="1" smtClean="0">
                <a:solidFill>
                  <a:schemeClr val="tx1"/>
                </a:solidFill>
              </a:rPr>
              <a:t>квазисинхронно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>
                <a:solidFill>
                  <a:schemeClr val="tx1"/>
                </a:solidFill>
              </a:rPr>
              <a:t>Из приведённых изображений видно, что оптические и РЛ-контрасты одного и того же слика, сформированного тонкой нефтяной плёнкой, хорошо коррелируют друг с другом. При этом радиолокационные контрасты примерно в 1.6 раза сильнее контрастов СКН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>
                <a:solidFill>
                  <a:schemeClr val="tx1"/>
                </a:solidFill>
              </a:rPr>
              <a:t>Для интерпретации наблюдаемых контрастов удельной эффективной площади рассеяния (УЭПР ) и СКН в сликах использовалась модель спектров коротких волн, предложенная в работах [Kudryavtsev и др., 2005; </a:t>
            </a:r>
            <a:r>
              <a:rPr lang="ru-RU" dirty="0" err="1" smtClean="0">
                <a:solidFill>
                  <a:schemeClr val="tx1"/>
                </a:solidFill>
              </a:rPr>
              <a:t>Yurovskaya</a:t>
            </a:r>
            <a:r>
              <a:rPr lang="ru-RU" dirty="0" smtClean="0">
                <a:solidFill>
                  <a:schemeClr val="tx1"/>
                </a:solidFill>
              </a:rPr>
              <a:t> и др., 2013]. Получено, что модельные контрасты согласуются с наблюдениями в том случае, если эффективный коэффициент упругости равен E=15мН/м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1205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3490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555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2DC126-4152-4F6C-9BD1-3049DC74E0C0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0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3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3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83015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1AEDB6-4420-411C-96F4-714E52B6F9FA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1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409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6D79AAD-DDC8-4B53-AF14-666FB5B28F7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6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355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6385AB2-D866-4F43-82FE-24A87F634D5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8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68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68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8988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None/>
            </a:pPr>
            <a:r>
              <a:rPr lang="en-US" dirty="0" err="1" smtClean="0"/>
              <a:t>На</a:t>
            </a:r>
            <a:r>
              <a:rPr lang="en-US" dirty="0" smtClean="0"/>
              <a:t> </a:t>
            </a:r>
            <a:r>
              <a:rPr lang="en-US" dirty="0" err="1" smtClean="0"/>
              <a:t>защиту</a:t>
            </a:r>
            <a:r>
              <a:rPr lang="en-US" dirty="0" smtClean="0"/>
              <a:t> </a:t>
            </a:r>
            <a:r>
              <a:rPr lang="en-US" dirty="0" err="1" smtClean="0"/>
              <a:t>выносятся</a:t>
            </a:r>
            <a:r>
              <a:rPr lang="en-US" dirty="0" smtClean="0"/>
              <a:t> </a:t>
            </a:r>
            <a:r>
              <a:rPr lang="en-US" dirty="0" err="1" smtClean="0"/>
              <a:t>следующие</a:t>
            </a:r>
            <a:r>
              <a:rPr lang="en-US" dirty="0" smtClean="0"/>
              <a:t> </a:t>
            </a:r>
            <a:r>
              <a:rPr lang="en-US" dirty="0" err="1" smtClean="0"/>
              <a:t>положения</a:t>
            </a:r>
            <a:r>
              <a:rPr lang="en-US" dirty="0" smtClean="0"/>
              <a:t>:</a:t>
            </a:r>
          </a:p>
          <a:p>
            <a:pPr marL="514350" indent="-514350">
              <a:buFont typeface="+mj-lt"/>
              <a:buAutoNum type="romanUcPeriod"/>
            </a:pPr>
            <a:endParaRPr lang="en-US" dirty="0" smtClean="0"/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71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изучении оптических характеристик Океана, солнечная радиация, отраженная от морской поверхности, является шумом по отношению к радиации, рассеянной в верхнем слое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областях солнечного блика отражённая радиация составляет значительную часть регистрируемого излучения, что исключает возможность применения алгоритмов восстановления «цвета»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уществование солнечного блика приводит к тому, что огромная часть спутниковых сканерных данных (до 30%) не может быть использована в классических океанографических приложениях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бласти, где восстановление параметров цвета Океана по спутниковым данным невозможно, маскируются для конечного пользователя и, таким образом, «выбрасываются в мусорный ящик»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л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глядност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акое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оличество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нформаци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ыкидывае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”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води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имер маскировки областей поверхности океана, «засвеченных» солнечным бликом в данных сканера MODI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253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В заключительном слове</a:t>
            </a:r>
            <a:r>
              <a:rPr lang="en-US" dirty="0" smtClean="0"/>
              <a:t> </a:t>
            </a:r>
            <a:r>
              <a:rPr lang="ru-RU" dirty="0" smtClean="0"/>
              <a:t>хотелось</a:t>
            </a:r>
            <a:r>
              <a:rPr lang="ru-RU" baseline="0" dirty="0" smtClean="0"/>
              <a:t> бы </a:t>
            </a:r>
            <a:r>
              <a:rPr lang="ru-RU" dirty="0" smtClean="0"/>
              <a:t>обязательно поблагодарить научного </a:t>
            </a:r>
            <a:r>
              <a:rPr lang="ru-RU" smtClean="0"/>
              <a:t>руководителя Кудрявцева</a:t>
            </a:r>
            <a:r>
              <a:rPr lang="ru-RU" baseline="0" smtClean="0"/>
              <a:t> В.Н., </a:t>
            </a:r>
            <a:r>
              <a:rPr lang="ru-RU" smtClean="0"/>
              <a:t>оппонентов</a:t>
            </a:r>
            <a:r>
              <a:rPr lang="ru-RU" dirty="0" smtClean="0"/>
              <a:t>..... ведущую..... всех кто прислал отзывы..... и конечно же членов </a:t>
            </a:r>
            <a:r>
              <a:rPr lang="ru-RU" dirty="0" err="1" smtClean="0"/>
              <a:t>диссовета</a:t>
            </a:r>
            <a:r>
              <a:rPr lang="ru-RU" dirty="0" smtClean="0"/>
              <a:t> за объективное и непредвзятое рассмотрение моего скромного труд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95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сновная иде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2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аботы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состоит в том, что отраженная солнечная радиация несёт информацию о характеристиках «шероховатости»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этом случае данные оптических сканеров могут быть использованы для исследования статистических характеристик ветрового волнения и их вариаций, вызванных различными океаническими процессам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ктуальность данного исследования также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едлагаемый подход, совместно с существующими радиолокационными (РЛ) методами наблюдения поверхности Океана, открывает новые возможности для мониторинга океанических явлений из Космоса по их поверхностным проявлениям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53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Цел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исследовани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разбит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а</a:t>
            </a:r>
            <a:r>
              <a:rPr lang="en-US" baseline="0" dirty="0" smtClean="0"/>
              <a:t> 2 </a:t>
            </a:r>
            <a:r>
              <a:rPr lang="ru-RU" baseline="0" dirty="0" smtClean="0"/>
              <a:t>этапа</a:t>
            </a: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>В </a:t>
            </a:r>
            <a:r>
              <a:rPr lang="en-US" baseline="0" dirty="0" err="1" smtClean="0"/>
              <a:t>перв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очеред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обходимо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оздать</a:t>
            </a:r>
            <a:r>
              <a:rPr lang="en-US" baseline="0" dirty="0" smtClean="0"/>
              <a:t> </a:t>
            </a:r>
            <a:r>
              <a:rPr lang="ru-RU" dirty="0" smtClean="0"/>
              <a:t>метод исследования поверхности Океана по спутниковым изображениям солнечного блика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И </a:t>
            </a:r>
            <a:r>
              <a:rPr lang="en-US" dirty="0" err="1" smtClean="0"/>
              <a:t>во</a:t>
            </a:r>
            <a:r>
              <a:rPr lang="en-US" dirty="0" smtClean="0"/>
              <a:t> </a:t>
            </a:r>
            <a:r>
              <a:rPr lang="en-US" dirty="0" err="1" smtClean="0"/>
              <a:t>вторую</a:t>
            </a:r>
            <a:r>
              <a:rPr lang="en-US" baseline="0" dirty="0" smtClean="0"/>
              <a:t> – </a:t>
            </a:r>
            <a:r>
              <a:rPr lang="en-US" baseline="0" dirty="0" err="1" smtClean="0"/>
              <a:t>применить</a:t>
            </a:r>
            <a:r>
              <a:rPr lang="en-US" baseline="0" dirty="0" smtClean="0"/>
              <a:t> </a:t>
            </a:r>
            <a:r>
              <a:rPr lang="ru-RU" dirty="0" smtClean="0"/>
              <a:t>это</a:t>
            </a:r>
            <a:r>
              <a:rPr lang="en-US" dirty="0" smtClean="0"/>
              <a:t>т</a:t>
            </a:r>
            <a:r>
              <a:rPr lang="en-US" baseline="0" dirty="0" smtClean="0"/>
              <a:t> </a:t>
            </a:r>
            <a:r>
              <a:rPr lang="ru-RU" dirty="0" smtClean="0"/>
              <a:t>метод для исследования нефтяных загрязнений и поверхностных проявлений динамических процессов в Океане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91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Чтобы</a:t>
            </a:r>
            <a:r>
              <a:rPr lang="en-US" dirty="0" smtClean="0"/>
              <a:t> </a:t>
            </a:r>
            <a:r>
              <a:rPr lang="en-US" dirty="0" err="1" smtClean="0"/>
              <a:t>достичь</a:t>
            </a:r>
            <a:r>
              <a:rPr lang="en-US" dirty="0" smtClean="0"/>
              <a:t> </a:t>
            </a:r>
            <a:r>
              <a:rPr lang="en-US" dirty="0" err="1" smtClean="0"/>
              <a:t>поставленной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цели</a:t>
            </a:r>
            <a:r>
              <a:rPr lang="en-US" baseline="0" dirty="0" smtClean="0"/>
              <a:t> </a:t>
            </a:r>
            <a:r>
              <a:rPr lang="en-US" dirty="0" err="1" smtClean="0"/>
              <a:t>решалис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ледующи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задачи</a:t>
            </a:r>
            <a:r>
              <a:rPr lang="en-US" baseline="0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819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егистрируемому оптическими сканерами из космоса. Рассматриваются основные технические особенности прибо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Разработанный метод применяется к анализу данных спутниковых оптических спектромет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Описываются разработанный алгоритм и программное обеспечение для восстановления СКН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е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е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качестве объекта исследования выбраны естественные нефтяные образования – грифоны и нефтяной разлив в результате взрыва на нефтяной платформе Дипвотор Хорайзон в Мексиканском заливе. Приводится совместный анализ полученных результатов с данными радиолокаторов с синтезированием апертуры (РСА), и раскрываются преимущества синергетического подхода в исследовании поверхностных сликов.</a:t>
            </a:r>
            <a:endParaRPr lang="en-US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 и 3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и 5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8080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Как</a:t>
            </a:r>
            <a:r>
              <a:rPr lang="en-US" dirty="0" smtClean="0"/>
              <a:t> я </a:t>
            </a:r>
            <a:r>
              <a:rPr lang="en-US" dirty="0" err="1" smtClean="0"/>
              <a:t>уже</a:t>
            </a:r>
            <a:r>
              <a:rPr lang="en-US" dirty="0" smtClean="0"/>
              <a:t> </a:t>
            </a:r>
            <a:r>
              <a:rPr lang="en-US" dirty="0" err="1" smtClean="0"/>
              <a:t>отмечал</a:t>
            </a:r>
            <a:r>
              <a:rPr lang="en-US" dirty="0" smtClean="0"/>
              <a:t>,</a:t>
            </a:r>
            <a:r>
              <a:rPr lang="ru-RU" dirty="0" smtClean="0"/>
              <a:t> основные океанографические приложения оптических спутниковых данных связаны с изучением 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С одной стороны, отражённый от</a:t>
            </a:r>
            <a:r>
              <a:rPr lang="en-US" dirty="0" smtClean="0"/>
              <a:t> </a:t>
            </a:r>
            <a:r>
              <a:rPr lang="ru-RU" dirty="0" smtClean="0"/>
              <a:t>морской поверхности солнечный свет составляет основной вклад восходящей радиации и создаёт значительные трудности для разработчиков алгоритмов восстановления 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Однако, в солнечном блике содержится ценная информация о статистических характеристиках шероховатости морской поверхности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Если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редставим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возмущённ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орск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оверхность</a:t>
            </a:r>
            <a:r>
              <a:rPr lang="en-US" baseline="0" dirty="0" smtClean="0"/>
              <a:t>, </a:t>
            </a:r>
            <a:r>
              <a:rPr lang="en-US" i="0" baseline="0" dirty="0" err="1" smtClean="0"/>
              <a:t>то</a:t>
            </a:r>
            <a:r>
              <a:rPr lang="en-US" i="0" baseline="0" dirty="0" smtClean="0"/>
              <a:t> </a:t>
            </a:r>
            <a:r>
              <a:rPr lang="ru-RU" i="0" dirty="0" smtClean="0"/>
              <a:t>олнечный блик в середине дня б</a:t>
            </a:r>
            <a:r>
              <a:rPr lang="en-US" i="0" dirty="0" err="1" smtClean="0"/>
              <a:t>удет</a:t>
            </a:r>
            <a:r>
              <a:rPr lang="en-US" i="0" baseline="0" dirty="0" smtClean="0"/>
              <a:t> </a:t>
            </a:r>
            <a:r>
              <a:rPr lang="en-US" i="0" dirty="0" err="1" smtClean="0"/>
              <a:t>представлять</a:t>
            </a:r>
            <a:r>
              <a:rPr lang="en-US" i="0" dirty="0" smtClean="0"/>
              <a:t> </a:t>
            </a:r>
            <a:r>
              <a:rPr lang="en-US" i="0" dirty="0" err="1" smtClean="0"/>
              <a:t>собой</a:t>
            </a:r>
            <a:r>
              <a:rPr lang="ru-RU" i="0" dirty="0" smtClean="0"/>
              <a:t> симметричное яркое пятно</a:t>
            </a:r>
            <a:r>
              <a:rPr lang="en-US" i="0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i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dirty="0" smtClean="0"/>
              <a:t>Н</a:t>
            </a:r>
            <a:r>
              <a:rPr lang="ru-RU" i="0" dirty="0" smtClean="0"/>
              <a:t>о ветер, течения, слики и проходящие суда сформировали на морской поверхности множество уклонов, благодаря которым мы наблюдаем сложную картину зеркальных отражений – множество солнечных зайчиков, которые, сливаясь воедино, формируют </a:t>
            </a:r>
            <a:r>
              <a:rPr lang="en-US" i="0" dirty="0" err="1" smtClean="0"/>
              <a:t>сложную</a:t>
            </a:r>
            <a:r>
              <a:rPr lang="en-US" i="0" dirty="0" smtClean="0"/>
              <a:t> и</a:t>
            </a:r>
            <a:r>
              <a:rPr lang="en-US" i="0" baseline="0" dirty="0" smtClean="0"/>
              <a:t> </a:t>
            </a:r>
            <a:r>
              <a:rPr lang="en-US" i="0" baseline="0" dirty="0" err="1" smtClean="0"/>
              <a:t>красивую</a:t>
            </a:r>
            <a:r>
              <a:rPr lang="en-US" i="0" baseline="0" dirty="0" smtClean="0"/>
              <a:t> </a:t>
            </a:r>
            <a:r>
              <a:rPr lang="ru-RU" i="0" dirty="0" smtClean="0"/>
              <a:t>картину</a:t>
            </a:r>
            <a:endParaRPr lang="en-US" i="0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595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4AE7EB78-308C-4A54-BE2A-2BB468C24568}" type="slidenum">
              <a:rPr lang="pl-PL" smtClean="0">
                <a:latin typeface="Times New Roman" pitchFamily="18" charset="0"/>
                <a:ea typeface="Arial Unicode MS" pitchFamily="34" charset="-128"/>
              </a:rPr>
              <a:pPr>
                <a:buFont typeface="Times New Roman" pitchFamily="18" charset="0"/>
                <a:buNone/>
              </a:pPr>
              <a:t>9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ln/>
        </p:spPr>
        <p:txBody>
          <a:bodyPr wrap="none" anchor="ctr"/>
          <a:lstStyle/>
          <a:p>
            <a:r>
              <a:rPr lang="en-US" dirty="0" err="1" smtClean="0">
                <a:latin typeface="Times New Roman" pitchFamily="18" charset="0"/>
              </a:rPr>
              <a:t>На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путниковы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изображения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олнечны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оявляетс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а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ярка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лос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зкая</a:t>
            </a:r>
            <a:r>
              <a:rPr lang="en-US" baseline="0" dirty="0" smtClean="0">
                <a:latin typeface="Times New Roman" pitchFamily="18" charset="0"/>
              </a:rPr>
              <a:t> к </a:t>
            </a:r>
            <a:r>
              <a:rPr lang="en-US" baseline="0" dirty="0" err="1" smtClean="0">
                <a:latin typeface="Times New Roman" pitchFamily="18" charset="0"/>
              </a:rPr>
              <a:t>линии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зеркаль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отражения</a:t>
            </a:r>
            <a:r>
              <a:rPr lang="en-US" baseline="0" dirty="0" smtClean="0">
                <a:latin typeface="Times New Roman" pitchFamily="18" charset="0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>
                <a:latin typeface="Times New Roman" pitchFamily="18" charset="0"/>
              </a:rPr>
              <a:t>Здесь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едставлен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севдо-цветные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омпозит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данных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ибора</a:t>
            </a:r>
            <a:r>
              <a:rPr lang="en-US" baseline="0" dirty="0" smtClean="0">
                <a:latin typeface="Times New Roman" pitchFamily="18" charset="0"/>
              </a:rPr>
              <a:t> MODIS</a:t>
            </a:r>
          </a:p>
          <a:p>
            <a:endParaRPr lang="en-US" baseline="0" dirty="0" smtClean="0">
              <a:latin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</a:rPr>
              <a:t>При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</a:rPr>
              <a:t>увеличени</a:t>
            </a:r>
            <a:r>
              <a:rPr lang="en-US" dirty="0" smtClean="0">
                <a:latin typeface="Times New Roman" pitchFamily="18" charset="0"/>
              </a:rPr>
              <a:t>и</a:t>
            </a:r>
            <a:r>
              <a:rPr lang="ru-RU" dirty="0" smtClean="0">
                <a:latin typeface="Times New Roman" pitchFamily="18" charset="0"/>
              </a:rPr>
              <a:t> скорости ветра блик становится более тусклым, при этм охватывает больший диапазон направлений</a:t>
            </a:r>
            <a:r>
              <a:rPr lang="en-US" dirty="0" smtClean="0">
                <a:latin typeface="Times New Roman" pitchFamily="18" charset="0"/>
              </a:rPr>
              <a:t>,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что</a:t>
            </a:r>
            <a:r>
              <a:rPr lang="en-US" baseline="0" dirty="0" smtClean="0">
                <a:latin typeface="Times New Roman" pitchFamily="18" charset="0"/>
              </a:rPr>
              <a:t>, </a:t>
            </a:r>
            <a:r>
              <a:rPr lang="en-US" baseline="0" dirty="0" err="1" smtClean="0">
                <a:latin typeface="Times New Roman" pitchFamily="18" charset="0"/>
              </a:rPr>
              <a:t>конечно</a:t>
            </a:r>
            <a:r>
              <a:rPr lang="en-US" baseline="0" dirty="0" smtClean="0">
                <a:latin typeface="Times New Roman" pitchFamily="18" charset="0"/>
              </a:rPr>
              <a:t> , </a:t>
            </a:r>
            <a:r>
              <a:rPr lang="en-US" baseline="0" dirty="0" err="1" smtClean="0">
                <a:latin typeface="Times New Roman" pitchFamily="18" charset="0"/>
              </a:rPr>
              <a:t>связано</a:t>
            </a:r>
            <a:r>
              <a:rPr lang="en-US" baseline="0" dirty="0" smtClean="0">
                <a:latin typeface="Times New Roman" pitchFamily="18" charset="0"/>
              </a:rPr>
              <a:t> с </a:t>
            </a:r>
            <a:r>
              <a:rPr lang="en-US" baseline="0" dirty="0" err="1" smtClean="0">
                <a:latin typeface="Times New Roman" pitchFamily="18" charset="0"/>
              </a:rPr>
              <a:t>изменением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среднеквадратич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наклон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морско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верхности</a:t>
            </a:r>
            <a:endParaRPr lang="ru-RU" dirty="0" smtClean="0">
              <a:latin typeface="Times New Roman" pitchFamily="18" charset="0"/>
            </a:endParaRPr>
          </a:p>
          <a:p>
            <a:endParaRPr lang="ru-RU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058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CEF18-72CE-404F-8CC5-4C60D846BC19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2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6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png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2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8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2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2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5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jpeg"/><Relationship Id="rId5" Type="http://schemas.openxmlformats.org/officeDocument/2006/relationships/image" Target="../media/image75.jpeg"/><Relationship Id="rId4" Type="http://schemas.openxmlformats.org/officeDocument/2006/relationships/image" Target="../media/image79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png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syntool.solab.rshu.ru/" TargetMode="External"/><Relationship Id="rId2" Type="http://schemas.openxmlformats.org/officeDocument/2006/relationships/hyperlink" Target="http://satin.rshu.ru/" TargetMode="Externa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1720900"/>
            <a:ext cx="7772400" cy="1250900"/>
          </a:xfrm>
        </p:spPr>
        <p:txBody>
          <a:bodyPr>
            <a:noAutofit/>
          </a:bodyPr>
          <a:lstStyle/>
          <a:p>
            <a:r>
              <a:rPr lang="ru-RU" sz="2400" b="1" dirty="0" smtClean="0"/>
              <a:t>Солне</a:t>
            </a:r>
            <a:r>
              <a:rPr lang="en-US" sz="2400" b="1" dirty="0" smtClean="0"/>
              <a:t>ч</a:t>
            </a:r>
            <a:r>
              <a:rPr lang="ru-RU" sz="2400" b="1" dirty="0" smtClean="0"/>
              <a:t>ный блик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как «инструмент» исследования </a:t>
            </a:r>
            <a:r>
              <a:rPr lang="en-US" sz="2400" b="1" dirty="0" smtClean="0"/>
              <a:t>О</a:t>
            </a:r>
            <a:r>
              <a:rPr lang="ru-RU" sz="2400" b="1" dirty="0" smtClean="0"/>
              <a:t>кеана из </a:t>
            </a:r>
            <a:r>
              <a:rPr lang="en-US" sz="2400" b="1" dirty="0" smtClean="0"/>
              <a:t>К</a:t>
            </a:r>
            <a:r>
              <a:rPr lang="ru-RU" sz="2400" b="1" dirty="0" smtClean="0"/>
              <a:t>осмоса</a:t>
            </a:r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473200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Специальность 25.00.28 – </a:t>
            </a:r>
            <a:r>
              <a:rPr lang="ru-RU" dirty="0" smtClean="0">
                <a:solidFill>
                  <a:schemeClr val="tx1"/>
                </a:solidFill>
              </a:rPr>
              <a:t>Океанология</a:t>
            </a:r>
            <a:br>
              <a:rPr lang="ru-RU" dirty="0" smtClean="0">
                <a:solidFill>
                  <a:schemeClr val="tx1"/>
                </a:solidFill>
              </a:rPr>
            </a:b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Диссертация </a:t>
            </a:r>
            <a:r>
              <a:rPr lang="ru-RU" dirty="0">
                <a:solidFill>
                  <a:schemeClr val="tx1"/>
                </a:solidFill>
              </a:rPr>
              <a:t>на соискание ученой степени</a:t>
            </a:r>
          </a:p>
          <a:p>
            <a:r>
              <a:rPr lang="ru-RU" dirty="0">
                <a:solidFill>
                  <a:schemeClr val="tx1"/>
                </a:solidFill>
              </a:rPr>
              <a:t>кандидата </a:t>
            </a:r>
            <a:r>
              <a:rPr lang="ru-RU" dirty="0" smtClean="0">
                <a:solidFill>
                  <a:schemeClr val="tx1"/>
                </a:solidFill>
              </a:rPr>
              <a:t>физико-математических </a:t>
            </a:r>
            <a:r>
              <a:rPr lang="ru-RU" dirty="0">
                <a:solidFill>
                  <a:schemeClr val="tx1"/>
                </a:solidFill>
              </a:rPr>
              <a:t>наук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9380" y="188640"/>
            <a:ext cx="76652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/>
              <a:t>Российский Государственный Гидрометеорологический Университет</a:t>
            </a:r>
          </a:p>
          <a:p>
            <a:pPr algn="ctr">
              <a:lnSpc>
                <a:spcPct val="80000"/>
              </a:lnSpc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Лаборатория Спутниковой Океанографии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512000" y="650305"/>
            <a:ext cx="61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2286000" y="13207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b="1" dirty="0">
                <a:latin typeface="+mj-lt"/>
              </a:rPr>
              <a:t>Мясоедов Александр </a:t>
            </a:r>
            <a:r>
              <a:rPr lang="ru-RU" sz="2000" b="1" dirty="0" smtClean="0">
                <a:latin typeface="+mj-lt"/>
              </a:rPr>
              <a:t>Германович</a:t>
            </a:r>
            <a:endParaRPr lang="en-US" sz="2000" b="1" dirty="0"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83968" y="5005625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ru-RU" sz="2000" dirty="0"/>
              <a:t>Научный руководитель:</a:t>
            </a:r>
          </a:p>
          <a:p>
            <a:pPr algn="r"/>
            <a:r>
              <a:rPr lang="ru-RU" sz="2000" dirty="0" smtClean="0"/>
              <a:t>д.ф.-м.н., профессор</a:t>
            </a:r>
          </a:p>
          <a:p>
            <a:pPr algn="r"/>
            <a:r>
              <a:rPr lang="ru-RU" sz="2000" dirty="0" smtClean="0"/>
              <a:t>Кудрявцев В.Н.</a:t>
            </a:r>
            <a:endParaRPr lang="en-US" sz="20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845406" y="6093296"/>
            <a:ext cx="3453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Санкт-Петербург – </a:t>
            </a:r>
            <a:r>
              <a:rPr lang="en-US" sz="2000" dirty="0" smtClean="0"/>
              <a:t>24.04.</a:t>
            </a:r>
            <a:r>
              <a:rPr lang="ru-RU" sz="2000" dirty="0" smtClean="0"/>
              <a:t>201</a:t>
            </a:r>
            <a:r>
              <a:rPr lang="en-US" sz="2000" dirty="0" smtClean="0"/>
              <a:t>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49642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79500" y="542925"/>
            <a:ext cx="6985000" cy="4278313"/>
            <a:chOff x="1830" y="2146"/>
            <a:chExt cx="8545" cy="5378"/>
          </a:xfrm>
        </p:grpSpPr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1946" y="5564"/>
              <a:ext cx="2277" cy="204"/>
              <a:chOff x="1946" y="14014"/>
              <a:chExt cx="2277" cy="204"/>
            </a:xfrm>
          </p:grpSpPr>
          <p:sp>
            <p:nvSpPr>
              <p:cNvPr id="6232" name="Freeform 93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Freeform 92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4" name="Freeform 91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5" name="Freeform 90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6" name="Freeform 89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Freeform 88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Freeform 87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9" name="Freeform 86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3984" y="5570"/>
              <a:ext cx="2277" cy="204"/>
              <a:chOff x="1946" y="14014"/>
              <a:chExt cx="2277" cy="204"/>
            </a:xfrm>
          </p:grpSpPr>
          <p:sp>
            <p:nvSpPr>
              <p:cNvPr id="6224" name="Freeform 84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Freeform 83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" name="Freeform 82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7" name="Freeform 81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8" name="Freeform 80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9" name="Freeform 79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0" name="Freeform 78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1" name="Freeform 77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6021" y="5570"/>
              <a:ext cx="2277" cy="204"/>
              <a:chOff x="1946" y="14014"/>
              <a:chExt cx="2277" cy="204"/>
            </a:xfrm>
          </p:grpSpPr>
          <p:sp>
            <p:nvSpPr>
              <p:cNvPr id="6216" name="Freeform 75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" name="Freeform 74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8" name="Freeform 73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9" name="Freeform 72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0" name="Freeform 71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Freeform 70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2" name="Freeform 69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3" name="Freeform 68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/>
          </p:nvGrpSpPr>
          <p:grpSpPr bwMode="auto">
            <a:xfrm>
              <a:off x="8058" y="5564"/>
              <a:ext cx="2277" cy="204"/>
              <a:chOff x="1946" y="14014"/>
              <a:chExt cx="2277" cy="204"/>
            </a:xfrm>
          </p:grpSpPr>
          <p:sp>
            <p:nvSpPr>
              <p:cNvPr id="6208" name="Freeform 66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Freeform 65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0" name="Freeform 64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1" name="Freeform 63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2" name="Freeform 62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3" name="Freeform 61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4" name="Freeform 60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" name="Freeform 59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51"/>
            <p:cNvGrpSpPr>
              <a:grpSpLocks/>
            </p:cNvGrpSpPr>
            <p:nvPr/>
          </p:nvGrpSpPr>
          <p:grpSpPr bwMode="auto">
            <a:xfrm>
              <a:off x="3369" y="6483"/>
              <a:ext cx="1432" cy="1041"/>
              <a:chOff x="6021" y="14648"/>
              <a:chExt cx="1432" cy="1041"/>
            </a:xfrm>
          </p:grpSpPr>
          <p:sp>
            <p:nvSpPr>
              <p:cNvPr id="6202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203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4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5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6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7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53" name="AutoShape 50"/>
            <p:cNvCxnSpPr>
              <a:cxnSpLocks noChangeShapeType="1"/>
            </p:cNvCxnSpPr>
            <p:nvPr/>
          </p:nvCxnSpPr>
          <p:spPr bwMode="auto">
            <a:xfrm>
              <a:off x="2695" y="3286"/>
              <a:ext cx="2586" cy="2889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pic>
          <p:nvPicPr>
            <p:cNvPr id="6154" name="Picture 49" descr="MC900440405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1" y="2146"/>
              <a:ext cx="1140" cy="1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5" name="AutoShape 48"/>
            <p:cNvCxnSpPr>
              <a:cxnSpLocks noChangeShapeType="1"/>
            </p:cNvCxnSpPr>
            <p:nvPr/>
          </p:nvCxnSpPr>
          <p:spPr bwMode="auto">
            <a:xfrm>
              <a:off x="3142" y="3055"/>
              <a:ext cx="5338" cy="16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56" name="Picture 47" descr="MC900197468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481" y="2883"/>
              <a:ext cx="817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7" name="AutoShape 46"/>
            <p:cNvCxnSpPr>
              <a:cxnSpLocks noChangeShapeType="1"/>
            </p:cNvCxnSpPr>
            <p:nvPr/>
          </p:nvCxnSpPr>
          <p:spPr bwMode="auto">
            <a:xfrm flipV="1">
              <a:off x="5326" y="5012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58" name="AutoShape 45"/>
            <p:cNvCxnSpPr>
              <a:cxnSpLocks noChangeShapeType="1"/>
            </p:cNvCxnSpPr>
            <p:nvPr/>
          </p:nvCxnSpPr>
          <p:spPr bwMode="auto">
            <a:xfrm>
              <a:off x="2455" y="3286"/>
              <a:ext cx="1454" cy="33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59" name="AutoShape 44"/>
            <p:cNvCxnSpPr>
              <a:cxnSpLocks noChangeShapeType="1"/>
            </p:cNvCxnSpPr>
            <p:nvPr/>
          </p:nvCxnSpPr>
          <p:spPr bwMode="auto">
            <a:xfrm flipH="1" flipV="1">
              <a:off x="8298" y="3863"/>
              <a:ext cx="269" cy="6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60" name="Picture 43" descr="MC900196466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1830" y="5405"/>
              <a:ext cx="1134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8507" y="4109"/>
              <a:ext cx="1868" cy="1440"/>
              <a:chOff x="1967" y="11983"/>
              <a:chExt cx="1868" cy="1440"/>
            </a:xfrm>
          </p:grpSpPr>
          <p:pic>
            <p:nvPicPr>
              <p:cNvPr id="6199" name="Picture 42" descr="j029382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74" y="12531"/>
                <a:ext cx="850" cy="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0" name="Picture 41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967" y="11983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1" name="Picture 40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695" y="12152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6162" name="AutoShape 38"/>
            <p:cNvCxnSpPr>
              <a:cxnSpLocks noChangeShapeType="1"/>
            </p:cNvCxnSpPr>
            <p:nvPr/>
          </p:nvCxnSpPr>
          <p:spPr bwMode="auto">
            <a:xfrm flipV="1">
              <a:off x="3474" y="4624"/>
              <a:ext cx="1406" cy="9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4790" y="6017"/>
              <a:ext cx="1432" cy="1041"/>
              <a:chOff x="6021" y="14648"/>
              <a:chExt cx="1432" cy="1041"/>
            </a:xfrm>
          </p:grpSpPr>
          <p:sp>
            <p:nvSpPr>
              <p:cNvPr id="6193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94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5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6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7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8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64" name="AutoShape 30"/>
            <p:cNvCxnSpPr>
              <a:cxnSpLocks noChangeShapeType="1"/>
            </p:cNvCxnSpPr>
            <p:nvPr/>
          </p:nvCxnSpPr>
          <p:spPr bwMode="auto">
            <a:xfrm flipV="1">
              <a:off x="3916" y="5328"/>
              <a:ext cx="1973" cy="1293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65" name="AutoShape 29"/>
            <p:cNvCxnSpPr>
              <a:cxnSpLocks noChangeShapeType="1"/>
            </p:cNvCxnSpPr>
            <p:nvPr/>
          </p:nvCxnSpPr>
          <p:spPr bwMode="auto">
            <a:xfrm flipV="1">
              <a:off x="4790" y="4480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66" name="AutoShape 28"/>
            <p:cNvCxnSpPr>
              <a:cxnSpLocks noChangeShapeType="1"/>
            </p:cNvCxnSpPr>
            <p:nvPr/>
          </p:nvCxnSpPr>
          <p:spPr bwMode="auto">
            <a:xfrm>
              <a:off x="2964" y="3188"/>
              <a:ext cx="4228" cy="242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6167" name="AutoShape 27"/>
            <p:cNvCxnSpPr>
              <a:cxnSpLocks noChangeShapeType="1"/>
            </p:cNvCxnSpPr>
            <p:nvPr/>
          </p:nvCxnSpPr>
          <p:spPr bwMode="auto">
            <a:xfrm flipV="1">
              <a:off x="7192" y="3940"/>
              <a:ext cx="696" cy="167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68" name="Надпись 2"/>
            <p:cNvSpPr txBox="1">
              <a:spLocks noChangeArrowheads="1"/>
            </p:cNvSpPr>
            <p:nvPr/>
          </p:nvSpPr>
          <p:spPr bwMode="auto">
            <a:xfrm>
              <a:off x="2614" y="6148"/>
              <a:ext cx="1183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синий</a:t>
              </a:r>
              <a:endParaRPr lang="ru-RU" sz="2000"/>
            </a:p>
          </p:txBody>
        </p:sp>
        <p:sp>
          <p:nvSpPr>
            <p:cNvPr id="6169" name="Надпись 2"/>
            <p:cNvSpPr txBox="1">
              <a:spLocks noChangeArrowheads="1"/>
            </p:cNvSpPr>
            <p:nvPr/>
          </p:nvSpPr>
          <p:spPr bwMode="auto">
            <a:xfrm>
              <a:off x="5752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зелёный</a:t>
              </a:r>
              <a:endParaRPr lang="ru-RU" sz="2000"/>
            </a:p>
          </p:txBody>
        </p:sp>
        <p:sp>
          <p:nvSpPr>
            <p:cNvPr id="6170" name="Надпись 2"/>
            <p:cNvSpPr txBox="1">
              <a:spLocks noChangeArrowheads="1"/>
            </p:cNvSpPr>
            <p:nvPr/>
          </p:nvSpPr>
          <p:spPr bwMode="auto">
            <a:xfrm>
              <a:off x="7481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красный</a:t>
              </a:r>
              <a:endParaRPr lang="ru-RU" sz="2000"/>
            </a:p>
          </p:txBody>
        </p:sp>
        <p:sp>
          <p:nvSpPr>
            <p:cNvPr id="6171" name="Надпись 2"/>
            <p:cNvSpPr txBox="1">
              <a:spLocks noChangeArrowheads="1"/>
            </p:cNvSpPr>
            <p:nvPr/>
          </p:nvSpPr>
          <p:spPr bwMode="auto">
            <a:xfrm>
              <a:off x="8480" y="3103"/>
              <a:ext cx="1855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радиация, рассеянная небосводом</a:t>
              </a:r>
              <a:endParaRPr lang="ru-RU" sz="2000"/>
            </a:p>
          </p:txBody>
        </p:sp>
        <p:grpSp>
          <p:nvGrpSpPr>
            <p:cNvPr id="10" name="Group 16"/>
            <p:cNvGrpSpPr>
              <a:grpSpLocks noChangeAspect="1"/>
            </p:cNvGrpSpPr>
            <p:nvPr/>
          </p:nvGrpSpPr>
          <p:grpSpPr bwMode="auto">
            <a:xfrm rot="-2033362">
              <a:off x="3223" y="5372"/>
              <a:ext cx="782" cy="568"/>
              <a:chOff x="6021" y="14648"/>
              <a:chExt cx="1432" cy="1041"/>
            </a:xfrm>
          </p:grpSpPr>
          <p:sp>
            <p:nvSpPr>
              <p:cNvPr id="6187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8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9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0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1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2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1" name="Group 9"/>
            <p:cNvGrpSpPr>
              <a:grpSpLocks noChangeAspect="1"/>
            </p:cNvGrpSpPr>
            <p:nvPr/>
          </p:nvGrpSpPr>
          <p:grpSpPr bwMode="auto">
            <a:xfrm rot="-2033362">
              <a:off x="4575" y="5449"/>
              <a:ext cx="782" cy="568"/>
              <a:chOff x="6021" y="14648"/>
              <a:chExt cx="1432" cy="1041"/>
            </a:xfrm>
          </p:grpSpPr>
          <p:sp>
            <p:nvSpPr>
              <p:cNvPr id="6181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2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3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4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5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6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2" name="Group 2"/>
            <p:cNvGrpSpPr>
              <a:grpSpLocks noChangeAspect="1"/>
            </p:cNvGrpSpPr>
            <p:nvPr/>
          </p:nvGrpSpPr>
          <p:grpSpPr bwMode="auto">
            <a:xfrm rot="-2033362">
              <a:off x="6977" y="5440"/>
              <a:ext cx="782" cy="568"/>
              <a:chOff x="6021" y="14648"/>
              <a:chExt cx="1432" cy="1041"/>
            </a:xfrm>
          </p:grpSpPr>
          <p:sp>
            <p:nvSpPr>
              <p:cNvPr id="6175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FF0000"/>
              </a:solidFill>
              <a:ln w="9398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76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7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8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9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0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</p:grpSp>
      </p:grpSp>
      <p:sp>
        <p:nvSpPr>
          <p:cNvPr id="6147" name="Прямоугольник 4"/>
          <p:cNvSpPr>
            <a:spLocks noChangeArrowheads="1"/>
          </p:cNvSpPr>
          <p:nvPr/>
        </p:nvSpPr>
        <p:spPr bwMode="auto">
          <a:xfrm>
            <a:off x="185738" y="4648201"/>
            <a:ext cx="87725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Jerlov, 1976), и, таким образом, не так чувствителен к «цвету» водного столба и поверхностной температуре.</a:t>
            </a:r>
            <a:endParaRPr lang="en-US" sz="2400" dirty="0"/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>
          <a:xfrm>
            <a:off x="838200" y="76200"/>
            <a:ext cx="8229600" cy="1252728"/>
          </a:xfrm>
        </p:spPr>
        <p:txBody>
          <a:bodyPr/>
          <a:lstStyle/>
          <a:p>
            <a:r>
              <a:rPr lang="ru-RU" b="1" dirty="0" smtClean="0"/>
              <a:t>Используемые данные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sp>
        <p:nvSpPr>
          <p:cNvPr id="7171" name="Rectangle 12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grpSp>
        <p:nvGrpSpPr>
          <p:cNvPr id="2" name="Группа 11"/>
          <p:cNvGrpSpPr>
            <a:grpSpLocks/>
          </p:cNvGrpSpPr>
          <p:nvPr/>
        </p:nvGrpSpPr>
        <p:grpSpPr bwMode="auto">
          <a:xfrm>
            <a:off x="3454400" y="1600200"/>
            <a:ext cx="5472113" cy="1663700"/>
            <a:chOff x="4574880" y="1197484"/>
            <a:chExt cx="5472608" cy="1663378"/>
          </a:xfrm>
        </p:grpSpPr>
        <p:sp>
          <p:nvSpPr>
            <p:cNvPr id="7185" name="Прямоугольник 73"/>
            <p:cNvSpPr>
              <a:spLocks noChangeArrowheads="1"/>
            </p:cNvSpPr>
            <p:nvPr/>
          </p:nvSpPr>
          <p:spPr bwMode="auto">
            <a:xfrm>
              <a:off x="4574880" y="1197484"/>
              <a:ext cx="5472608" cy="166337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45" tIns="41473" rIns="82945" bIns="41473"/>
            <a:lstStyle/>
            <a:p>
              <a:endParaRPr lang="en-US"/>
            </a:p>
          </p:txBody>
        </p:sp>
        <p:graphicFrame>
          <p:nvGraphicFramePr>
            <p:cNvPr id="7186" name="Object 6"/>
            <p:cNvGraphicFramePr>
              <a:graphicFrameLocks noChangeAspect="1"/>
            </p:cNvGraphicFramePr>
            <p:nvPr/>
          </p:nvGraphicFramePr>
          <p:xfrm>
            <a:off x="4769280" y="1269491"/>
            <a:ext cx="5253287" cy="1447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" name="Equation" r:id="rId4" imgW="3886200" imgH="965200" progId="Equation.DSMT4">
                    <p:embed/>
                  </p:oleObj>
                </mc:Choice>
                <mc:Fallback>
                  <p:oleObj name="Equation" r:id="rId4" imgW="3886200" imgH="9652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9280" y="1269491"/>
                          <a:ext cx="5253287" cy="1447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3" name="Заголовок 1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u-RU" sz="4000" b="1" dirty="0" smtClean="0"/>
              <a:t>Классическая задача рассеяния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GB" sz="4000" b="1" dirty="0" smtClean="0"/>
              <a:t>Cox &amp; </a:t>
            </a:r>
            <a:r>
              <a:rPr lang="en-GB" sz="4000" b="1" dirty="0" err="1" smtClean="0"/>
              <a:t>Munk</a:t>
            </a:r>
            <a:r>
              <a:rPr lang="en-GB" sz="4000" b="1" dirty="0" smtClean="0"/>
              <a:t>, 1954.</a:t>
            </a:r>
            <a:endParaRPr lang="ru-RU" sz="4000" b="1" dirty="0" smtClean="0"/>
          </a:p>
        </p:txBody>
      </p:sp>
      <p:pic>
        <p:nvPicPr>
          <p:cNvPr id="7174" name="Picture 3"/>
          <p:cNvPicPr>
            <a:picLocks noChangeAspect="1" noChangeArrowheads="1"/>
          </p:cNvPicPr>
          <p:nvPr/>
        </p:nvPicPr>
        <p:blipFill>
          <a:blip r:embed="rId6">
            <a:lum bright="30000" contrast="40000"/>
          </a:blip>
          <a:srcRect/>
          <a:stretch>
            <a:fillRect/>
          </a:stretch>
        </p:blipFill>
        <p:spPr bwMode="auto">
          <a:xfrm>
            <a:off x="3282950" y="4581525"/>
            <a:ext cx="5697538" cy="2159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6291263" y="6391275"/>
            <a:ext cx="1858962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b="1">
                <a:solidFill>
                  <a:schemeClr val="bg1"/>
                </a:solidFill>
                <a:latin typeface="Lucida Sans Unicode" pitchFamily="34" charset="0"/>
                <a:ea typeface="Arial Unicode MS" pitchFamily="34" charset="-128"/>
              </a:rPr>
              <a:t>Мыс Игольный</a:t>
            </a:r>
            <a:endParaRPr lang="en-US" b="1">
              <a:solidFill>
                <a:schemeClr val="bg1"/>
              </a:solidFill>
              <a:latin typeface="Lucida Sans Unicode" pitchFamily="34" charset="0"/>
              <a:ea typeface="Arial Unicode MS" pitchFamily="34" charset="-128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Группа 10"/>
          <p:cNvGrpSpPr>
            <a:grpSpLocks/>
          </p:cNvGrpSpPr>
          <p:nvPr/>
        </p:nvGrpSpPr>
        <p:grpSpPr bwMode="auto">
          <a:xfrm>
            <a:off x="107950" y="1600200"/>
            <a:ext cx="3346450" cy="4708525"/>
            <a:chOff x="395536" y="1340768"/>
            <a:chExt cx="3346464" cy="4708981"/>
          </a:xfrm>
        </p:grpSpPr>
        <p:sp>
          <p:nvSpPr>
            <p:cNvPr id="7183" name="Прямоугольник 7"/>
            <p:cNvSpPr>
              <a:spLocks noChangeArrowheads="1"/>
            </p:cNvSpPr>
            <p:nvPr/>
          </p:nvSpPr>
          <p:spPr bwMode="auto">
            <a:xfrm>
              <a:off x="395536" y="1340768"/>
              <a:ext cx="3346464" cy="4708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dirty="0"/>
                <a:t>Подгоняя модель с                 , заданной в виде рядов Грамма-Шарлье, к измеряемой яркости блика, Кокс и Манк (Cox and Munk, 1954a,b) получили фундаментальные статистические характеристики наклонов морской поверхности – среднеквадратичный наклон, их асимметрию и эксцесс, а также выявили их зависимость от скорости ветра.</a:t>
              </a:r>
              <a:endParaRPr lang="en-US" sz="2000" dirty="0"/>
            </a:p>
          </p:txBody>
        </p:sp>
        <p:graphicFrame>
          <p:nvGraphicFramePr>
            <p:cNvPr id="7184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072186"/>
                </p:ext>
              </p:extLst>
            </p:nvPr>
          </p:nvGraphicFramePr>
          <p:xfrm>
            <a:off x="2663148" y="1403251"/>
            <a:ext cx="977251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" name="Equation" r:id="rId7" imgW="723586" imgH="266584" progId="Equation.DSMT4">
                    <p:embed/>
                  </p:oleObj>
                </mc:Choice>
                <mc:Fallback>
                  <p:oleObj name="Equation" r:id="rId7" imgW="723586" imgH="266584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148" y="1403251"/>
                          <a:ext cx="977251" cy="360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8" name="TextBox 12"/>
          <p:cNvSpPr txBox="1">
            <a:spLocks noChangeArrowheads="1"/>
          </p:cNvSpPr>
          <p:nvPr/>
        </p:nvSpPr>
        <p:spPr bwMode="auto">
          <a:xfrm>
            <a:off x="4170363" y="3421063"/>
            <a:ext cx="37861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 dirty="0"/>
              <a:t>Работа на масштабах блика</a:t>
            </a:r>
          </a:p>
          <a:p>
            <a:pPr algn="ctr"/>
            <a:r>
              <a:rPr lang="ru-RU" dirty="0"/>
              <a:t>Для спутниковых измерений</a:t>
            </a:r>
          </a:p>
          <a:p>
            <a:pPr algn="ctr"/>
            <a:r>
              <a:rPr lang="ru-RU" dirty="0"/>
              <a:t>масштаб блика 100-и – 1000 км</a:t>
            </a:r>
            <a:r>
              <a:rPr lang="en-US" dirty="0"/>
              <a:t>)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4406900" y="5300663"/>
            <a:ext cx="674688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5913438" y="5300663"/>
            <a:ext cx="67468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5081588" y="4546600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V="1">
            <a:off x="5940425" y="4564063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dirty="0" smtClean="0"/>
              <a:t>Предлагаемый метод восстановления СКН</a:t>
            </a:r>
            <a:r>
              <a:rPr lang="ru-RU" sz="2000" b="1" dirty="0" smtClean="0"/>
              <a:t/>
            </a:r>
            <a:br>
              <a:rPr lang="ru-RU" sz="2000" b="1" dirty="0" smtClean="0"/>
            </a:br>
            <a:r>
              <a:rPr lang="ru-RU" sz="2400" b="1" dirty="0" smtClean="0"/>
              <a:t>Вариации СКН на внутренних масштабах блика (1 – 10 км)</a:t>
            </a:r>
            <a:endParaRPr lang="en-US" sz="2400" b="1" dirty="0"/>
          </a:p>
        </p:txBody>
      </p:sp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304800" y="3886200"/>
            <a:ext cx="4211638" cy="3855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74055" tIns="38508" rIns="74055" bIns="38508">
            <a:spAutoFit/>
          </a:bodyPr>
          <a:lstStyle/>
          <a:p>
            <a:pPr>
              <a:tabLst>
                <a:tab pos="0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2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Восстановление СКН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  </a:t>
            </a:r>
          </a:p>
        </p:txBody>
      </p:sp>
      <p:sp>
        <p:nvSpPr>
          <p:cNvPr id="8197" name="Text Box 2"/>
          <p:cNvSpPr txBox="1">
            <a:spLocks noChangeArrowheads="1"/>
          </p:cNvSpPr>
          <p:nvPr/>
        </p:nvSpPr>
        <p:spPr bwMode="auto">
          <a:xfrm>
            <a:off x="165100" y="2133600"/>
            <a:ext cx="8597900" cy="100109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4055" tIns="38508" rIns="74055" bIns="38508">
            <a:spAutoFit/>
          </a:bodyPr>
          <a:lstStyle/>
          <a:p>
            <a:pPr marL="447675" indent="-447675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1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Разложение исходного поля яркости на суперпозицию среднего 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2000" b="1" dirty="0">
              <a:latin typeface="Lucida Sans Unicode" pitchFamily="34" charset="0"/>
              <a:ea typeface="Arial Unicode MS" pitchFamily="34" charset="-128"/>
            </a:endParaRPr>
          </a:p>
        </p:txBody>
      </p:sp>
      <p:grpSp>
        <p:nvGrpSpPr>
          <p:cNvPr id="3" name="Группа 23"/>
          <p:cNvGrpSpPr>
            <a:grpSpLocks/>
          </p:cNvGrpSpPr>
          <p:nvPr/>
        </p:nvGrpSpPr>
        <p:grpSpPr bwMode="auto">
          <a:xfrm>
            <a:off x="3775868" y="3048000"/>
            <a:ext cx="1676400" cy="609600"/>
            <a:chOff x="2174576" y="1612469"/>
            <a:chExt cx="3916852" cy="1362274"/>
          </a:xfrm>
        </p:grpSpPr>
        <p:sp>
          <p:nvSpPr>
            <p:cNvPr id="8203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4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" name="Equation" r:id="rId4" imgW="647700" imgH="190500" progId="Equation.DSMT4">
                    <p:embed/>
                  </p:oleObj>
                </mc:Choice>
                <mc:Fallback>
                  <p:oleObj name="Equation" r:id="rId4" imgW="647700" imgH="1905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Прямоугольник 11"/>
          <p:cNvSpPr>
            <a:spLocks noChangeArrowheads="1"/>
          </p:cNvSpPr>
          <p:nvPr/>
        </p:nvSpPr>
        <p:spPr bwMode="auto">
          <a:xfrm>
            <a:off x="609600" y="4267200"/>
            <a:ext cx="8382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000" dirty="0"/>
              <a:t>Поскольку количество отражённой радиации в районе солнечного блика зависит от СКН, любое явление, наблюдаемое на поверхности океана (как слики, внутренние волны, фронты течений, вихри, грибовидные структуры и др.), приводящее к вариациям СКН, возможно наблюдать в контрастах яркости</a:t>
            </a:r>
            <a:endParaRPr lang="en-US" sz="2000" dirty="0"/>
          </a:p>
        </p:txBody>
      </p:sp>
      <p:sp>
        <p:nvSpPr>
          <p:cNvPr id="8202" name="Прямоугольник 13"/>
          <p:cNvSpPr>
            <a:spLocks noChangeArrowheads="1"/>
          </p:cNvSpPr>
          <p:nvPr/>
        </p:nvSpPr>
        <p:spPr bwMode="auto">
          <a:xfrm>
            <a:off x="684213" y="1352490"/>
            <a:ext cx="7775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/>
              <a:t>Соответствует мезо- и субмезомасштабам океанических явлений </a:t>
            </a:r>
            <a:endParaRPr lang="en-US" sz="2000" dirty="0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3733800" y="5638800"/>
            <a:ext cx="1760537" cy="1066800"/>
            <a:chOff x="2455" y="3101"/>
            <a:chExt cx="629" cy="449"/>
          </a:xfrm>
        </p:grpSpPr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" name="Equation" r:id="rId6" imgW="1511704" imgH="890456" progId="Equation.DSMT4">
                    <p:embed/>
                  </p:oleObj>
                </mc:Choice>
                <mc:Fallback>
                  <p:oleObj name="Equation" r:id="rId6" imgW="1511704" imgH="890456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5677" y="4267681"/>
            <a:ext cx="251280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27997" y="1675409"/>
            <a:ext cx="318816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9476" y="4267681"/>
            <a:ext cx="254304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6">
            <a:lum bright="-10000" contrast="20000"/>
          </a:blip>
          <a:srcRect/>
          <a:stretch>
            <a:fillRect/>
          </a:stretch>
        </p:blipFill>
        <p:spPr bwMode="auto">
          <a:xfrm>
            <a:off x="610036" y="1610602"/>
            <a:ext cx="3301920" cy="22855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73579" y="3848212"/>
            <a:ext cx="3774835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Одно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 smtClean="0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145267" y="3848212"/>
            <a:ext cx="3553621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Дву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/>
              <a:t>Особенности</a:t>
            </a:r>
            <a:r>
              <a:rPr lang="en-US" b="1" dirty="0" smtClean="0"/>
              <a:t> </a:t>
            </a:r>
            <a:r>
              <a:rPr lang="en-US" b="1" dirty="0" err="1" smtClean="0"/>
              <a:t>формирования</a:t>
            </a:r>
            <a:r>
              <a:rPr lang="en-US" b="1" dirty="0" smtClean="0"/>
              <a:t> </a:t>
            </a:r>
            <a:r>
              <a:rPr lang="en-US" b="1" dirty="0" err="1" smtClean="0"/>
              <a:t>изображений</a:t>
            </a:r>
            <a:r>
              <a:rPr lang="en-US" b="1" dirty="0" smtClean="0"/>
              <a:t> MERIS и MODI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4340" y="6450568"/>
            <a:ext cx="4373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дном</a:t>
            </a:r>
            <a:r>
              <a:rPr lang="en-US" dirty="0" smtClean="0"/>
              <a:t> </a:t>
            </a:r>
            <a:r>
              <a:rPr lang="en-US" dirty="0" err="1" smtClean="0"/>
              <a:t>направлении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700155" y="6450568"/>
            <a:ext cx="4443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боих</a:t>
            </a:r>
            <a:r>
              <a:rPr lang="en-US" dirty="0" smtClean="0"/>
              <a:t> </a:t>
            </a:r>
            <a:r>
              <a:rPr lang="en-US" dirty="0" err="1" smtClean="0"/>
              <a:t>направлениях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М</a:t>
            </a:r>
            <a:r>
              <a:rPr lang="ru-RU" b="1" dirty="0" smtClean="0"/>
              <a:t>етод восстановления пространственных вариаций СКН</a:t>
            </a:r>
            <a:endParaRPr lang="en-US" b="1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3886200"/>
            <a:ext cx="3581400" cy="2895600"/>
            <a:chOff x="475" y="3281"/>
            <a:chExt cx="1709" cy="1169"/>
          </a:xfrm>
        </p:grpSpPr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475" y="3281"/>
              <a:ext cx="170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522" y="3367"/>
            <a:ext cx="161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4" r:id="rId4" imgW="655346" imgH="369103" progId="Equation.DSMT4">
                    <p:embed/>
                  </p:oleObj>
                </mc:Choice>
                <mc:Fallback>
                  <p:oleObj r:id="rId4" imgW="655346" imgH="369103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3367"/>
                          <a:ext cx="161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334000" y="2667000"/>
            <a:ext cx="1760537" cy="1066800"/>
            <a:chOff x="2455" y="3101"/>
            <a:chExt cx="629" cy="449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5" name="Equation" r:id="rId6" imgW="1511704" imgH="890456" progId="Equation.DSMT4">
                    <p:embed/>
                  </p:oleObj>
                </mc:Choice>
                <mc:Fallback>
                  <p:oleObj name="Equation" r:id="rId6" imgW="1511704" imgH="890456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4038600" y="3886200"/>
            <a:ext cx="4849812" cy="2617787"/>
            <a:chOff x="3310" y="3265"/>
            <a:chExt cx="2524" cy="1185"/>
          </a:xfrm>
        </p:grpSpPr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3310" y="3281"/>
              <a:ext cx="251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3400" y="3265"/>
            <a:ext cx="2434" cy="1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6" r:id="rId8" imgW="629548" imgH="284852" progId="Equation.DSMT4">
                    <p:embed/>
                  </p:oleObj>
                </mc:Choice>
                <mc:Fallback>
                  <p:oleObj r:id="rId8" imgW="629548" imgH="284852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3265"/>
                          <a:ext cx="2434" cy="1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252412" y="3346154"/>
            <a:ext cx="1039365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ERIS</a:t>
            </a: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7772400" y="3346154"/>
            <a:ext cx="1108294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944362"/>
            <a:ext cx="868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FF0000"/>
                </a:solidFill>
              </a:rPr>
              <a:t>Дать расшифровки символов</a:t>
            </a:r>
            <a:endParaRPr lang="ru-RU" sz="4000" b="1" dirty="0">
              <a:solidFill>
                <a:srgbClr val="FF0000"/>
              </a:solidFill>
            </a:endParaRPr>
          </a:p>
        </p:txBody>
      </p:sp>
      <p:grpSp>
        <p:nvGrpSpPr>
          <p:cNvPr id="16" name="Группа 23"/>
          <p:cNvGrpSpPr>
            <a:grpSpLocks/>
          </p:cNvGrpSpPr>
          <p:nvPr/>
        </p:nvGrpSpPr>
        <p:grpSpPr bwMode="auto">
          <a:xfrm>
            <a:off x="2057400" y="2895600"/>
            <a:ext cx="1676400" cy="609600"/>
            <a:chOff x="2174576" y="1612469"/>
            <a:chExt cx="3916852" cy="1362274"/>
          </a:xfrm>
        </p:grpSpPr>
        <p:sp>
          <p:nvSpPr>
            <p:cNvPr id="17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929417"/>
                </p:ext>
              </p:extLst>
            </p:nvPr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7" name="Equation" r:id="rId10" imgW="647640" imgH="190440" progId="Equation.DSMT4">
                    <p:embed/>
                  </p:oleObj>
                </mc:Choice>
                <mc:Fallback>
                  <p:oleObj name="Equation" r:id="rId10" imgW="647640" imgH="19044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b="1" dirty="0" smtClean="0"/>
              <a:t>Примеры работы алгоритма</a:t>
            </a:r>
            <a:endParaRPr lang="en-US" b="1" dirty="0" smtClean="0"/>
          </a:p>
        </p:txBody>
      </p:sp>
      <p:pic>
        <p:nvPicPr>
          <p:cNvPr id="10243" name="Picture 1"/>
          <p:cNvPicPr>
            <a:picLocks noChangeAspect="1" noChangeArrowheads="1"/>
          </p:cNvPicPr>
          <p:nvPr/>
        </p:nvPicPr>
        <p:blipFill>
          <a:blip r:embed="rId2">
            <a:lum bright="20000" contrast="30000"/>
          </a:blip>
          <a:srcRect/>
          <a:stretch>
            <a:fillRect/>
          </a:stretch>
        </p:blipFill>
        <p:spPr bwMode="auto">
          <a:xfrm>
            <a:off x="0" y="1403350"/>
            <a:ext cx="9186863" cy="5697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44" name="Oval 2"/>
          <p:cNvSpPr>
            <a:spLocks noChangeArrowheads="1"/>
          </p:cNvSpPr>
          <p:nvPr/>
        </p:nvSpPr>
        <p:spPr bwMode="auto">
          <a:xfrm>
            <a:off x="2600325" y="3359150"/>
            <a:ext cx="1176338" cy="1998663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3659188" y="3270250"/>
            <a:ext cx="836612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Блик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966788" y="2786063"/>
            <a:ext cx="45593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Мыс Игольный (Cape Agulhas)</a:t>
            </a:r>
          </a:p>
        </p:txBody>
      </p:sp>
      <p:sp>
        <p:nvSpPr>
          <p:cNvPr id="10247" name="Freeform 5"/>
          <p:cNvSpPr>
            <a:spLocks noChangeArrowheads="1"/>
          </p:cNvSpPr>
          <p:nvPr/>
        </p:nvSpPr>
        <p:spPr bwMode="auto">
          <a:xfrm>
            <a:off x="7229475" y="4119563"/>
            <a:ext cx="563563" cy="1633537"/>
          </a:xfrm>
          <a:custGeom>
            <a:avLst/>
            <a:gdLst>
              <a:gd name="T0" fmla="*/ 2147483647 w 1907"/>
              <a:gd name="T1" fmla="*/ 2147483647 h 5514"/>
              <a:gd name="T2" fmla="*/ 2147483647 w 1907"/>
              <a:gd name="T3" fmla="*/ 2147483647 h 5514"/>
              <a:gd name="T4" fmla="*/ 0 w 1907"/>
              <a:gd name="T5" fmla="*/ 2147483647 h 5514"/>
              <a:gd name="T6" fmla="*/ 2147483647 w 1907"/>
              <a:gd name="T7" fmla="*/ 2147483647 h 5514"/>
              <a:gd name="T8" fmla="*/ 2147483647 w 1907"/>
              <a:gd name="T9" fmla="*/ 2147483647 h 5514"/>
              <a:gd name="T10" fmla="*/ 2147483647 w 1907"/>
              <a:gd name="T11" fmla="*/ 2147483647 h 5514"/>
              <a:gd name="T12" fmla="*/ 2147483647 w 1907"/>
              <a:gd name="T13" fmla="*/ 2147483647 h 5514"/>
              <a:gd name="T14" fmla="*/ 2147483647 w 1907"/>
              <a:gd name="T15" fmla="*/ 2147483647 h 5514"/>
              <a:gd name="T16" fmla="*/ 2147483647 w 1907"/>
              <a:gd name="T17" fmla="*/ 2147483647 h 5514"/>
              <a:gd name="T18" fmla="*/ 2147483647 w 1907"/>
              <a:gd name="T19" fmla="*/ 2147483647 h 5514"/>
              <a:gd name="T20" fmla="*/ 2147483647 w 1907"/>
              <a:gd name="T21" fmla="*/ 2147483647 h 5514"/>
              <a:gd name="T22" fmla="*/ 2147483647 w 1907"/>
              <a:gd name="T23" fmla="*/ 2147483647 h 5514"/>
              <a:gd name="T24" fmla="*/ 2147483647 w 1907"/>
              <a:gd name="T25" fmla="*/ 2147483647 h 5514"/>
              <a:gd name="T26" fmla="*/ 2147483647 w 1907"/>
              <a:gd name="T27" fmla="*/ 2147483647 h 5514"/>
              <a:gd name="T28" fmla="*/ 2147483647 w 1907"/>
              <a:gd name="T29" fmla="*/ 2147483647 h 5514"/>
              <a:gd name="T30" fmla="*/ 2147483647 w 1907"/>
              <a:gd name="T31" fmla="*/ 2147483647 h 5514"/>
              <a:gd name="T32" fmla="*/ 2147483647 w 1907"/>
              <a:gd name="T33" fmla="*/ 2147483647 h 5514"/>
              <a:gd name="T34" fmla="*/ 2147483647 w 1907"/>
              <a:gd name="T35" fmla="*/ 2147483647 h 5514"/>
              <a:gd name="T36" fmla="*/ 2147483647 w 1907"/>
              <a:gd name="T37" fmla="*/ 2147483647 h 5514"/>
              <a:gd name="T38" fmla="*/ 2147483647 w 1907"/>
              <a:gd name="T39" fmla="*/ 2147483647 h 5514"/>
              <a:gd name="T40" fmla="*/ 2147483647 w 1907"/>
              <a:gd name="T41" fmla="*/ 2147483647 h 5514"/>
              <a:gd name="T42" fmla="*/ 2147483647 w 1907"/>
              <a:gd name="T43" fmla="*/ 2147483647 h 5514"/>
              <a:gd name="T44" fmla="*/ 2147483647 w 1907"/>
              <a:gd name="T45" fmla="*/ 2147483647 h 5514"/>
              <a:gd name="T46" fmla="*/ 2147483647 w 1907"/>
              <a:gd name="T47" fmla="*/ 2147483647 h 5514"/>
              <a:gd name="T48" fmla="*/ 2147483647 w 1907"/>
              <a:gd name="T49" fmla="*/ 2147483647 h 5514"/>
              <a:gd name="T50" fmla="*/ 2147483647 w 1907"/>
              <a:gd name="T51" fmla="*/ 2147483647 h 5514"/>
              <a:gd name="T52" fmla="*/ 2147483647 w 1907"/>
              <a:gd name="T53" fmla="*/ 2147483647 h 5514"/>
              <a:gd name="T54" fmla="*/ 2147483647 w 1907"/>
              <a:gd name="T55" fmla="*/ 2147483647 h 5514"/>
              <a:gd name="T56" fmla="*/ 2147483647 w 1907"/>
              <a:gd name="T57" fmla="*/ 2147483647 h 5514"/>
              <a:gd name="T58" fmla="*/ 2147483647 w 1907"/>
              <a:gd name="T59" fmla="*/ 2147483647 h 5514"/>
              <a:gd name="T60" fmla="*/ 2147483647 w 1907"/>
              <a:gd name="T61" fmla="*/ 0 h 5514"/>
              <a:gd name="T62" fmla="*/ 2147483647 w 1907"/>
              <a:gd name="T63" fmla="*/ 2147483647 h 5514"/>
              <a:gd name="T64" fmla="*/ 2147483647 w 1907"/>
              <a:gd name="T65" fmla="*/ 2147483647 h 551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07"/>
              <a:gd name="T100" fmla="*/ 0 h 5514"/>
              <a:gd name="T101" fmla="*/ 1907 w 1907"/>
              <a:gd name="T102" fmla="*/ 5514 h 551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07" h="5514">
                <a:moveTo>
                  <a:pt x="487" y="1067"/>
                </a:moveTo>
                <a:cubicBezTo>
                  <a:pt x="487" y="1981"/>
                  <a:pt x="487" y="2894"/>
                  <a:pt x="487" y="3808"/>
                </a:cubicBezTo>
                <a:cubicBezTo>
                  <a:pt x="325" y="3808"/>
                  <a:pt x="162" y="3808"/>
                  <a:pt x="0" y="3808"/>
                </a:cubicBezTo>
                <a:cubicBezTo>
                  <a:pt x="318" y="4376"/>
                  <a:pt x="635" y="4945"/>
                  <a:pt x="953" y="5513"/>
                </a:cubicBezTo>
                <a:cubicBezTo>
                  <a:pt x="1271" y="4945"/>
                  <a:pt x="1588" y="4376"/>
                  <a:pt x="1906" y="3808"/>
                </a:cubicBezTo>
                <a:cubicBezTo>
                  <a:pt x="1744" y="3808"/>
                  <a:pt x="1581" y="3808"/>
                  <a:pt x="1419" y="3808"/>
                </a:cubicBezTo>
                <a:cubicBezTo>
                  <a:pt x="1419" y="2894"/>
                  <a:pt x="1419" y="1981"/>
                  <a:pt x="1419" y="1067"/>
                </a:cubicBezTo>
                <a:cubicBezTo>
                  <a:pt x="1108" y="1067"/>
                  <a:pt x="798" y="1067"/>
                  <a:pt x="487" y="1067"/>
                </a:cubicBezTo>
                <a:close/>
                <a:moveTo>
                  <a:pt x="1306" y="230"/>
                </a:moveTo>
                <a:cubicBezTo>
                  <a:pt x="1211" y="174"/>
                  <a:pt x="1114" y="146"/>
                  <a:pt x="1014" y="146"/>
                </a:cubicBezTo>
                <a:cubicBezTo>
                  <a:pt x="957" y="146"/>
                  <a:pt x="912" y="156"/>
                  <a:pt x="879" y="174"/>
                </a:cubicBezTo>
                <a:cubicBezTo>
                  <a:pt x="846" y="192"/>
                  <a:pt x="828" y="216"/>
                  <a:pt x="828" y="246"/>
                </a:cubicBezTo>
                <a:cubicBezTo>
                  <a:pt x="828" y="265"/>
                  <a:pt x="839" y="281"/>
                  <a:pt x="860" y="296"/>
                </a:cubicBezTo>
                <a:cubicBezTo>
                  <a:pt x="881" y="310"/>
                  <a:pt x="936" y="326"/>
                  <a:pt x="1024" y="344"/>
                </a:cubicBezTo>
                <a:cubicBezTo>
                  <a:pt x="1099" y="359"/>
                  <a:pt x="1161" y="375"/>
                  <a:pt x="1210" y="392"/>
                </a:cubicBezTo>
                <a:cubicBezTo>
                  <a:pt x="1259" y="409"/>
                  <a:pt x="1301" y="435"/>
                  <a:pt x="1336" y="472"/>
                </a:cubicBezTo>
                <a:cubicBezTo>
                  <a:pt x="1371" y="509"/>
                  <a:pt x="1390" y="561"/>
                  <a:pt x="1390" y="625"/>
                </a:cubicBezTo>
                <a:cubicBezTo>
                  <a:pt x="1390" y="710"/>
                  <a:pt x="1353" y="779"/>
                  <a:pt x="1281" y="831"/>
                </a:cubicBezTo>
                <a:cubicBezTo>
                  <a:pt x="1208" y="883"/>
                  <a:pt x="1118" y="909"/>
                  <a:pt x="1010" y="909"/>
                </a:cubicBezTo>
                <a:cubicBezTo>
                  <a:pt x="873" y="909"/>
                  <a:pt x="744" y="878"/>
                  <a:pt x="623" y="815"/>
                </a:cubicBezTo>
                <a:cubicBezTo>
                  <a:pt x="640" y="768"/>
                  <a:pt x="658" y="721"/>
                  <a:pt x="675" y="674"/>
                </a:cubicBezTo>
                <a:cubicBezTo>
                  <a:pt x="796" y="732"/>
                  <a:pt x="906" y="761"/>
                  <a:pt x="1005" y="761"/>
                </a:cubicBezTo>
                <a:cubicBezTo>
                  <a:pt x="1066" y="761"/>
                  <a:pt x="1115" y="750"/>
                  <a:pt x="1152" y="728"/>
                </a:cubicBezTo>
                <a:cubicBezTo>
                  <a:pt x="1190" y="705"/>
                  <a:pt x="1209" y="675"/>
                  <a:pt x="1209" y="637"/>
                </a:cubicBezTo>
                <a:cubicBezTo>
                  <a:pt x="1209" y="613"/>
                  <a:pt x="1197" y="593"/>
                  <a:pt x="1174" y="576"/>
                </a:cubicBezTo>
                <a:cubicBezTo>
                  <a:pt x="1151" y="559"/>
                  <a:pt x="1093" y="541"/>
                  <a:pt x="999" y="523"/>
                </a:cubicBezTo>
                <a:cubicBezTo>
                  <a:pt x="925" y="509"/>
                  <a:pt x="865" y="493"/>
                  <a:pt x="819" y="477"/>
                </a:cubicBezTo>
                <a:cubicBezTo>
                  <a:pt x="773" y="461"/>
                  <a:pt x="732" y="435"/>
                  <a:pt x="698" y="399"/>
                </a:cubicBezTo>
                <a:cubicBezTo>
                  <a:pt x="664" y="363"/>
                  <a:pt x="647" y="313"/>
                  <a:pt x="647" y="249"/>
                </a:cubicBezTo>
                <a:cubicBezTo>
                  <a:pt x="647" y="175"/>
                  <a:pt x="680" y="115"/>
                  <a:pt x="746" y="69"/>
                </a:cubicBezTo>
                <a:cubicBezTo>
                  <a:pt x="812" y="23"/>
                  <a:pt x="901" y="0"/>
                  <a:pt x="1014" y="0"/>
                </a:cubicBezTo>
                <a:cubicBezTo>
                  <a:pt x="1135" y="0"/>
                  <a:pt x="1251" y="29"/>
                  <a:pt x="1359" y="88"/>
                </a:cubicBezTo>
                <a:cubicBezTo>
                  <a:pt x="1341" y="135"/>
                  <a:pt x="1324" y="183"/>
                  <a:pt x="1306" y="230"/>
                </a:cubicBezTo>
                <a:close/>
              </a:path>
            </a:pathLst>
          </a:custGeom>
          <a:solidFill>
            <a:srgbClr val="C5000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4767263" y="1385888"/>
            <a:ext cx="2595562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200" b="1">
                <a:solidFill>
                  <a:srgbClr val="FFFFFF"/>
                </a:solidFill>
              </a:rPr>
              <a:t>18 </a:t>
            </a:r>
            <a:r>
              <a:rPr lang="ru-RU" sz="2200" b="1">
                <a:solidFill>
                  <a:srgbClr val="FFFFFF"/>
                </a:solidFill>
              </a:rPr>
              <a:t>Ноя </a:t>
            </a:r>
            <a:r>
              <a:rPr lang="en-US" sz="2200" b="1">
                <a:solidFill>
                  <a:srgbClr val="FFFFFF"/>
                </a:solidFill>
              </a:rPr>
              <a:t>2007 12</a:t>
            </a:r>
            <a:r>
              <a:rPr lang="ru-RU" sz="2200" b="1">
                <a:solidFill>
                  <a:srgbClr val="FFFFFF"/>
                </a:solidFill>
              </a:rPr>
              <a:t>ч</a:t>
            </a:r>
            <a:r>
              <a:rPr lang="en-US" sz="2200" b="1">
                <a:solidFill>
                  <a:srgbClr val="FFFFFF"/>
                </a:solidFill>
              </a:rPr>
              <a:t>05</a:t>
            </a:r>
            <a:r>
              <a:rPr lang="ru-RU" sz="2200" b="1">
                <a:solidFill>
                  <a:srgbClr val="FFFFFF"/>
                </a:solidFill>
              </a:rPr>
              <a:t>м</a:t>
            </a:r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684213" y="1766888"/>
            <a:ext cx="4017962" cy="915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>
                <a:solidFill>
                  <a:srgbClr val="FFFFFF"/>
                </a:solidFill>
              </a:rPr>
              <a:t>Интенсивные течения, вихри, грибовидные структуры, фронты, внутренние волны и др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nit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0" t="22554" r="24215" b="30612"/>
          <a:stretch/>
        </p:blipFill>
        <p:spPr>
          <a:xfrm>
            <a:off x="311391" y="1676400"/>
            <a:ext cx="9061209" cy="4879112"/>
          </a:xfrm>
          <a:prstGeom prst="rect">
            <a:avLst/>
          </a:prstGeom>
        </p:spPr>
      </p:pic>
      <p:pic>
        <p:nvPicPr>
          <p:cNvPr id="2" name="Mean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1" t="22554" r="24214" b="30612"/>
          <a:stretch/>
        </p:blipFill>
        <p:spPr>
          <a:xfrm>
            <a:off x="311391" y="1676400"/>
            <a:ext cx="9061209" cy="4879112"/>
          </a:xfrm>
          <a:prstGeom prst="rect">
            <a:avLst/>
          </a:prstGeom>
        </p:spPr>
      </p:pic>
      <p:pic>
        <p:nvPicPr>
          <p:cNvPr id="3" name="Var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1" t="22606" r="24214" b="30454"/>
          <a:stretch/>
        </p:blipFill>
        <p:spPr>
          <a:xfrm>
            <a:off x="311391" y="1676400"/>
            <a:ext cx="9061209" cy="4879112"/>
          </a:xfrm>
          <a:prstGeom prst="rect">
            <a:avLst/>
          </a:prstGeom>
        </p:spPr>
      </p:pic>
      <p:pic>
        <p:nvPicPr>
          <p:cNvPr id="7" name="TF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4" t="22619" r="24213" b="30447"/>
          <a:stretch/>
        </p:blipFill>
        <p:spPr>
          <a:xfrm>
            <a:off x="313200" y="1677600"/>
            <a:ext cx="9061200" cy="4878000"/>
          </a:xfrm>
          <a:prstGeom prst="rect">
            <a:avLst/>
          </a:prstGeom>
        </p:spPr>
      </p:pic>
      <p:pic>
        <p:nvPicPr>
          <p:cNvPr id="5" name="MSS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4" t="22619" r="24213" b="30447"/>
          <a:stretch/>
        </p:blipFill>
        <p:spPr>
          <a:xfrm>
            <a:off x="313200" y="1677600"/>
            <a:ext cx="9061200" cy="4878000"/>
          </a:xfrm>
          <a:prstGeom prst="rect">
            <a:avLst/>
          </a:prstGeom>
        </p:spPr>
      </p:pic>
      <p:grpSp>
        <p:nvGrpSpPr>
          <p:cNvPr id="20" name="B Total"/>
          <p:cNvGrpSpPr>
            <a:grpSpLocks/>
          </p:cNvGrpSpPr>
          <p:nvPr/>
        </p:nvGrpSpPr>
        <p:grpSpPr bwMode="auto">
          <a:xfrm>
            <a:off x="228600" y="990600"/>
            <a:ext cx="1676400" cy="609600"/>
            <a:chOff x="2174576" y="1612469"/>
            <a:chExt cx="3916852" cy="1362274"/>
          </a:xfrm>
        </p:grpSpPr>
        <p:sp>
          <p:nvSpPr>
            <p:cNvPr id="21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575578"/>
                </p:ext>
              </p:extLst>
            </p:nvPr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" name="Equation" r:id="rId9" imgW="647640" imgH="190440" progId="Equation.DSMT4">
                    <p:embed/>
                  </p:oleObj>
                </mc:Choice>
                <mc:Fallback>
                  <p:oleObj name="Equation" r:id="rId9" imgW="647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B Mean"/>
          <p:cNvGrpSpPr>
            <a:grpSpLocks/>
          </p:cNvGrpSpPr>
          <p:nvPr/>
        </p:nvGrpSpPr>
        <p:grpSpPr bwMode="auto">
          <a:xfrm>
            <a:off x="228600" y="990600"/>
            <a:ext cx="1676400" cy="609600"/>
            <a:chOff x="2174576" y="1612469"/>
            <a:chExt cx="3916852" cy="1362274"/>
          </a:xfrm>
        </p:grpSpPr>
        <p:sp>
          <p:nvSpPr>
            <p:cNvPr id="23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670038"/>
                </p:ext>
              </p:extLst>
            </p:nvPr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" name="Equation" r:id="rId11" imgW="647640" imgH="190440" progId="Equation.DSMT4">
                    <p:embed/>
                  </p:oleObj>
                </mc:Choice>
                <mc:Fallback>
                  <p:oleObj name="Equation" r:id="rId11" imgW="647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B Var"/>
          <p:cNvGrpSpPr>
            <a:grpSpLocks/>
          </p:cNvGrpSpPr>
          <p:nvPr/>
        </p:nvGrpSpPr>
        <p:grpSpPr bwMode="auto">
          <a:xfrm>
            <a:off x="228600" y="990600"/>
            <a:ext cx="1676400" cy="609600"/>
            <a:chOff x="2174576" y="1612469"/>
            <a:chExt cx="3916852" cy="1362274"/>
          </a:xfrm>
        </p:grpSpPr>
        <p:sp>
          <p:nvSpPr>
            <p:cNvPr id="33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227235"/>
                </p:ext>
              </p:extLst>
            </p:nvPr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" name="Equation" r:id="rId13" imgW="647640" imgH="190440" progId="Equation.DSMT4">
                    <p:embed/>
                  </p:oleObj>
                </mc:Choice>
                <mc:Fallback>
                  <p:oleObj name="Equation" r:id="rId13" imgW="647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Var to MSS"/>
          <p:cNvGrpSpPr>
            <a:grpSpLocks/>
          </p:cNvGrpSpPr>
          <p:nvPr/>
        </p:nvGrpSpPr>
        <p:grpSpPr bwMode="auto">
          <a:xfrm>
            <a:off x="3650335" y="759774"/>
            <a:ext cx="1760537" cy="1066800"/>
            <a:chOff x="2455" y="3101"/>
            <a:chExt cx="629" cy="449"/>
          </a:xfrm>
        </p:grpSpPr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6" name="Equation" r:id="rId15" imgW="1511704" imgH="890456" progId="Equation.DSMT4">
                    <p:embed/>
                  </p:oleObj>
                </mc:Choice>
                <mc:Fallback>
                  <p:oleObj name="Equation" r:id="rId15" imgW="1511704" imgH="89045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Description"/>
          <p:cNvSpPr>
            <a:spLocks noChangeArrowheads="1"/>
          </p:cNvSpPr>
          <p:nvPr/>
        </p:nvSpPr>
        <p:spPr bwMode="auto">
          <a:xfrm>
            <a:off x="251457" y="1650985"/>
            <a:ext cx="2796543" cy="193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r>
              <a:rPr lang="ru-RU" sz="2000" b="1" dirty="0"/>
              <a:t>Интенсивные течения, вихри, грибовидные структуры, фронты, внутренние волны,</a:t>
            </a:r>
          </a:p>
          <a:p>
            <a:r>
              <a:rPr lang="ru-RU" sz="2000" b="1" dirty="0"/>
              <a:t>зыбь и</a:t>
            </a:r>
          </a:p>
          <a:p>
            <a:r>
              <a:rPr lang="ru-RU" sz="2000" b="1" dirty="0"/>
              <a:t>многое другое</a:t>
            </a:r>
          </a:p>
        </p:txBody>
      </p:sp>
      <p:sp>
        <p:nvSpPr>
          <p:cNvPr id="18" name="Title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252728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sz="4000" b="1" dirty="0" smtClean="0"/>
              <a:t>Процедура восстановления СКН</a:t>
            </a:r>
            <a:endParaRPr lang="ru-RU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1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solidFill>
                  <a:schemeClr val="tx1"/>
                </a:solidFill>
              </a:rPr>
              <a:t>Разработанный метод восстановления контрастов СКН применен к анализу поверхностных проявлений разливов нефти природного происхождения (так называемые «грифоны») в Мексиканском заливе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Естественные нефтяные </a:t>
            </a:r>
            <a:r>
              <a:rPr lang="ru-RU" b="1" dirty="0" smtClean="0"/>
              <a:t>загрязне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3100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sz="4000" b="1" dirty="0" smtClean="0"/>
              <a:t>Естественные нефтяные загрязнения</a:t>
            </a:r>
            <a:br>
              <a:rPr lang="ru-RU" sz="4000" b="1" dirty="0" smtClean="0"/>
            </a:br>
            <a:r>
              <a:rPr lang="ru-RU" sz="2400" b="1" dirty="0" smtClean="0"/>
              <a:t>Пример Мексиканского </a:t>
            </a:r>
            <a:r>
              <a:rPr lang="ru-RU" sz="2400" b="1" dirty="0"/>
              <a:t>залива - </a:t>
            </a:r>
            <a:r>
              <a:rPr lang="ru-RU" sz="2400" b="1" dirty="0" smtClean="0"/>
              <a:t>Грифоны</a:t>
            </a:r>
            <a:endParaRPr lang="ru-RU" sz="2400" b="1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62025" y="1143000"/>
            <a:ext cx="7219950" cy="570284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2292" name="Прямоугольник 2"/>
          <p:cNvSpPr>
            <a:spLocks noChangeArrowheads="1"/>
          </p:cNvSpPr>
          <p:nvPr/>
        </p:nvSpPr>
        <p:spPr bwMode="auto">
          <a:xfrm>
            <a:off x="1588" y="1905000"/>
            <a:ext cx="169545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dirty="0"/>
              <a:t>MODIS/Terra</a:t>
            </a:r>
          </a:p>
          <a:p>
            <a:endParaRPr lang="en-US" b="1" dirty="0"/>
          </a:p>
          <a:p>
            <a:r>
              <a:rPr lang="ru-RU" b="1" i="1" dirty="0"/>
              <a:t>2 Июня</a:t>
            </a:r>
            <a:r>
              <a:rPr lang="en-US" b="1" i="1" dirty="0"/>
              <a:t> 2005, 16:55 GMT</a:t>
            </a:r>
            <a:endParaRPr lang="ru-RU" b="1" dirty="0"/>
          </a:p>
        </p:txBody>
      </p:sp>
      <p:grpSp>
        <p:nvGrpSpPr>
          <p:cNvPr id="5" name="Var to MSS"/>
          <p:cNvGrpSpPr>
            <a:grpSpLocks/>
          </p:cNvGrpSpPr>
          <p:nvPr/>
        </p:nvGrpSpPr>
        <p:grpSpPr bwMode="auto">
          <a:xfrm>
            <a:off x="69958" y="4953000"/>
            <a:ext cx="1326356" cy="838200"/>
            <a:chOff x="2455" y="3101"/>
            <a:chExt cx="629" cy="449"/>
          </a:xfrm>
        </p:grpSpPr>
        <p:sp>
          <p:nvSpPr>
            <p:cNvPr id="6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593276"/>
                </p:ext>
              </p:extLst>
            </p:nvPr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4" name="Equation" r:id="rId5" imgW="1511704" imgH="890456" progId="Equation.DSMT4">
                    <p:embed/>
                  </p:oleObj>
                </mc:Choice>
                <mc:Fallback>
                  <p:oleObj name="Equation" r:id="rId5" imgW="1511704" imgH="89045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Группа 23"/>
          <p:cNvGrpSpPr>
            <a:grpSpLocks/>
          </p:cNvGrpSpPr>
          <p:nvPr/>
        </p:nvGrpSpPr>
        <p:grpSpPr bwMode="auto">
          <a:xfrm>
            <a:off x="935509" y="1123574"/>
            <a:ext cx="586581" cy="560388"/>
            <a:chOff x="3474628" y="1612469"/>
            <a:chExt cx="1370527" cy="1362274"/>
          </a:xfrm>
        </p:grpSpPr>
        <p:sp>
          <p:nvSpPr>
            <p:cNvPr id="9" name="Прямоугольник 22"/>
            <p:cNvSpPr>
              <a:spLocks noChangeArrowheads="1"/>
            </p:cNvSpPr>
            <p:nvPr/>
          </p:nvSpPr>
          <p:spPr bwMode="auto">
            <a:xfrm>
              <a:off x="3474628" y="1612469"/>
              <a:ext cx="1370527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335813"/>
                </p:ext>
              </p:extLst>
            </p:nvPr>
          </p:nvGraphicFramePr>
          <p:xfrm>
            <a:off x="3758380" y="1885634"/>
            <a:ext cx="749246" cy="812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5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8380" y="1885634"/>
                          <a:ext cx="749246" cy="812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Группа 23"/>
          <p:cNvGrpSpPr>
            <a:grpSpLocks/>
          </p:cNvGrpSpPr>
          <p:nvPr/>
        </p:nvGrpSpPr>
        <p:grpSpPr bwMode="auto">
          <a:xfrm>
            <a:off x="4570090" y="1123574"/>
            <a:ext cx="586581" cy="560388"/>
            <a:chOff x="3474628" y="1612469"/>
            <a:chExt cx="1370527" cy="1362274"/>
          </a:xfrm>
        </p:grpSpPr>
        <p:sp>
          <p:nvSpPr>
            <p:cNvPr id="15" name="Прямоугольник 22"/>
            <p:cNvSpPr>
              <a:spLocks noChangeArrowheads="1"/>
            </p:cNvSpPr>
            <p:nvPr/>
          </p:nvSpPr>
          <p:spPr bwMode="auto">
            <a:xfrm>
              <a:off x="3474628" y="1612469"/>
              <a:ext cx="1370527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5948037"/>
                </p:ext>
              </p:extLst>
            </p:nvPr>
          </p:nvGraphicFramePr>
          <p:xfrm>
            <a:off x="3760233" y="1824722"/>
            <a:ext cx="749246" cy="933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6" name="Equation" r:id="rId9" imgW="152280" imgH="190440" progId="Equation.DSMT4">
                    <p:embed/>
                  </p:oleObj>
                </mc:Choice>
                <mc:Fallback>
                  <p:oleObj name="Equation" r:id="rId9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233" y="1824722"/>
                          <a:ext cx="749246" cy="9339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Группа 23"/>
          <p:cNvGrpSpPr>
            <a:grpSpLocks/>
          </p:cNvGrpSpPr>
          <p:nvPr/>
        </p:nvGrpSpPr>
        <p:grpSpPr bwMode="auto">
          <a:xfrm>
            <a:off x="935509" y="4087812"/>
            <a:ext cx="586581" cy="560388"/>
            <a:chOff x="3474628" y="1612469"/>
            <a:chExt cx="1370527" cy="1362274"/>
          </a:xfrm>
        </p:grpSpPr>
        <p:sp>
          <p:nvSpPr>
            <p:cNvPr id="18" name="Прямоугольник 22"/>
            <p:cNvSpPr>
              <a:spLocks noChangeArrowheads="1"/>
            </p:cNvSpPr>
            <p:nvPr/>
          </p:nvSpPr>
          <p:spPr bwMode="auto">
            <a:xfrm>
              <a:off x="3474628" y="1612469"/>
              <a:ext cx="1370527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589447"/>
                </p:ext>
              </p:extLst>
            </p:nvPr>
          </p:nvGraphicFramePr>
          <p:xfrm>
            <a:off x="3788051" y="1885557"/>
            <a:ext cx="689900" cy="81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7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051" y="1885557"/>
                          <a:ext cx="689900" cy="81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Прямоугольник 22"/>
          <p:cNvSpPr>
            <a:spLocks noChangeArrowheads="1"/>
          </p:cNvSpPr>
          <p:nvPr/>
        </p:nvSpPr>
        <p:spPr bwMode="auto">
          <a:xfrm>
            <a:off x="4632003" y="4290046"/>
            <a:ext cx="762000" cy="34008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ru-RU" b="1" dirty="0" smtClean="0"/>
              <a:t>СКН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dirty="0" smtClean="0"/>
              <a:t>Контрасты СКН нефтяных сликов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763" y="1273175"/>
            <a:ext cx="8926512" cy="4116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3316" name="Прямоугольник 2"/>
          <p:cNvSpPr>
            <a:spLocks noChangeArrowheads="1"/>
          </p:cNvSpPr>
          <p:nvPr/>
        </p:nvSpPr>
        <p:spPr bwMode="auto">
          <a:xfrm>
            <a:off x="4427538" y="5420027"/>
            <a:ext cx="45513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r>
              <a:rPr lang="ru-RU" i="1"/>
              <a:t>Красная линия</a:t>
            </a:r>
            <a:r>
              <a:rPr lang="en-US" i="1"/>
              <a:t> – </a:t>
            </a:r>
            <a:r>
              <a:rPr lang="ru-RU" i="1"/>
              <a:t>контрасты СКН рыбьего жира, как докладывалось Коксом и Манком </a:t>
            </a:r>
            <a:r>
              <a:rPr lang="en-US" i="1"/>
              <a:t>(1954).</a:t>
            </a:r>
            <a:endParaRPr lang="ru-RU"/>
          </a:p>
        </p:txBody>
      </p:sp>
      <p:sp>
        <p:nvSpPr>
          <p:cNvPr id="13317" name="Прямоугольник 4"/>
          <p:cNvSpPr>
            <a:spLocks noChangeArrowheads="1"/>
          </p:cNvSpPr>
          <p:nvPr/>
        </p:nvSpPr>
        <p:spPr bwMode="auto">
          <a:xfrm>
            <a:off x="55563" y="5420027"/>
            <a:ext cx="4897437" cy="143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i="1" dirty="0" smtClean="0"/>
              <a:t>контрасты СКН в нефтяных сликах ситематически ниже контрастов СКН в сликах биологического происхождения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GB" descr="\\GALATEA\tethys\Documents\АСПИРАНТУРА\Disser Docs\figs\BarentsSeaAlgalBloom_14_Aug_201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7025" y="1352550"/>
            <a:ext cx="6480175" cy="485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CHL_A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3925" y="1066800"/>
            <a:ext cx="7213600" cy="543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ST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1066800"/>
            <a:ext cx="7167563" cy="548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0" y="621166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 smtClean="0"/>
              <a:t>Баренцево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море</a:t>
            </a:r>
            <a:r>
              <a:rPr lang="en-US" sz="2000" b="1" dirty="0" smtClean="0"/>
              <a:t> </a:t>
            </a:r>
          </a:p>
          <a:p>
            <a:r>
              <a:rPr lang="en-US" sz="2000" b="1" dirty="0" smtClean="0"/>
              <a:t>1</a:t>
            </a:r>
            <a:r>
              <a:rPr lang="en-US" sz="2000" dirty="0" smtClean="0"/>
              <a:t>4 </a:t>
            </a:r>
            <a:r>
              <a:rPr lang="en-US" sz="2000" dirty="0" err="1" smtClean="0"/>
              <a:t>Августа</a:t>
            </a:r>
            <a:r>
              <a:rPr lang="en-US" sz="2000" dirty="0" smtClean="0"/>
              <a:t>, 2011 MODIS/Aqua</a:t>
            </a:r>
            <a:endParaRPr lang="en-US" sz="2000" dirty="0"/>
          </a:p>
        </p:txBody>
      </p:sp>
      <p:sp>
        <p:nvSpPr>
          <p:cNvPr id="13" name="хлорофилл"/>
          <p:cNvSpPr>
            <a:spLocks noChangeArrowheads="1"/>
          </p:cNvSpPr>
          <p:nvPr/>
        </p:nvSpPr>
        <p:spPr bwMode="auto">
          <a:xfrm>
            <a:off x="211049" y="1219200"/>
            <a:ext cx="18341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 smtClean="0"/>
              <a:t>Концентрация</a:t>
            </a:r>
            <a:endParaRPr lang="en-US" sz="2000" b="1" dirty="0" smtClean="0"/>
          </a:p>
          <a:p>
            <a:r>
              <a:rPr lang="en-US" sz="2000" b="1" dirty="0" err="1" smtClean="0"/>
              <a:t>хорофилла</a:t>
            </a:r>
            <a:endParaRPr lang="en-US" sz="2000" b="1" dirty="0"/>
          </a:p>
        </p:txBody>
      </p:sp>
      <p:sp>
        <p:nvSpPr>
          <p:cNvPr id="14" name="ТПО"/>
          <p:cNvSpPr>
            <a:spLocks noChangeArrowheads="1"/>
          </p:cNvSpPr>
          <p:nvPr/>
        </p:nvSpPr>
        <p:spPr bwMode="auto">
          <a:xfrm>
            <a:off x="200002" y="1219200"/>
            <a:ext cx="657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ТПО</a:t>
            </a:r>
            <a:endParaRPr lang="en-US" sz="2000" b="1" dirty="0"/>
          </a:p>
        </p:txBody>
      </p:sp>
      <p:sp>
        <p:nvSpPr>
          <p:cNvPr id="4099" name="композит"/>
          <p:cNvSpPr>
            <a:spLocks noChangeArrowheads="1"/>
          </p:cNvSpPr>
          <p:nvPr/>
        </p:nvSpPr>
        <p:spPr bwMode="auto">
          <a:xfrm>
            <a:off x="211049" y="1219200"/>
            <a:ext cx="1798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RGB </a:t>
            </a:r>
            <a:r>
              <a:rPr lang="en-US" sz="2000" b="1" dirty="0" err="1" smtClean="0"/>
              <a:t>композит</a:t>
            </a:r>
            <a:endParaRPr lang="en-US" sz="2000" b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/>
          <a:lstStyle/>
          <a:p>
            <a:r>
              <a:rPr lang="ru-RU" b="1" dirty="0" smtClean="0"/>
              <a:t>Введение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4099" grpId="0"/>
      <p:bldP spid="409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F:\Documents\АСПИРАНТУРА\NIERSC\Presentations Papers\Bergen Workshop Nov 2011\Deepwater_Horizon_oil_spill_-_May_24,_2010_-_with_locato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961" y="1524000"/>
            <a:ext cx="7155360" cy="550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2" descr="F:\Documents\АСПИРАНТУРА\NIERSC\Presentations Papers\Bergen Workshop Nov 2011\800px-Deepwater_Horizon_offshore_drilling_unit_on_fire_20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5053"/>
            <a:ext cx="3686400" cy="276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Дата 24 Мая"/>
          <p:cNvSpPr>
            <a:spLocks noChangeArrowheads="1"/>
          </p:cNvSpPr>
          <p:nvPr/>
        </p:nvSpPr>
        <p:spPr bwMode="auto">
          <a:xfrm>
            <a:off x="64800" y="4531418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/>
              <a:t>Deepwater Horizon</a:t>
            </a:r>
          </a:p>
          <a:p>
            <a:r>
              <a:rPr lang="en-US" sz="2000" dirty="0"/>
              <a:t>May 24, </a:t>
            </a:r>
            <a:r>
              <a:rPr lang="en-US" sz="2000" dirty="0" smtClean="0"/>
              <a:t>2010</a:t>
            </a:r>
          </a:p>
        </p:txBody>
      </p:sp>
      <p:pic>
        <p:nvPicPr>
          <p:cNvPr id="9218" name="Picture 2" descr="E:\media\data\Documents\megagrant\forTheWebSite\image of the day\Deepwater_Horizon_oil_spill_May_24_2010_MERI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80" y="1545602"/>
            <a:ext cx="7542720" cy="432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E:\media\data\Documents\megagrant\forTheWebSite\image of the day\Deepwater_Horizon_oil_spill_May_24_2010_ASAR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040" y="1526881"/>
            <a:ext cx="4800960" cy="457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дата фото"/>
          <p:cNvSpPr>
            <a:spLocks noChangeArrowheads="1"/>
          </p:cNvSpPr>
          <p:nvPr/>
        </p:nvSpPr>
        <p:spPr bwMode="auto">
          <a:xfrm>
            <a:off x="-12700" y="1752600"/>
            <a:ext cx="1849061" cy="391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</a:rPr>
              <a:t>20 Апреля 2010</a:t>
            </a:r>
          </a:p>
        </p:txBody>
      </p:sp>
      <p:sp>
        <p:nvSpPr>
          <p:cNvPr id="10" name="MODIS"/>
          <p:cNvSpPr/>
          <p:nvPr/>
        </p:nvSpPr>
        <p:spPr>
          <a:xfrm>
            <a:off x="69050" y="5791200"/>
            <a:ext cx="16010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Terra/MODIS</a:t>
            </a:r>
            <a:endParaRPr lang="ru-RU" sz="2000" b="1" dirty="0"/>
          </a:p>
        </p:txBody>
      </p:sp>
      <p:sp>
        <p:nvSpPr>
          <p:cNvPr id="11" name="MERIS"/>
          <p:cNvSpPr/>
          <p:nvPr/>
        </p:nvSpPr>
        <p:spPr>
          <a:xfrm>
            <a:off x="76200" y="5791200"/>
            <a:ext cx="8996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MERIS</a:t>
            </a:r>
          </a:p>
        </p:txBody>
      </p:sp>
      <p:sp>
        <p:nvSpPr>
          <p:cNvPr id="12" name="ASAR"/>
          <p:cNvSpPr/>
          <p:nvPr/>
        </p:nvSpPr>
        <p:spPr>
          <a:xfrm>
            <a:off x="76200" y="5791200"/>
            <a:ext cx="795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ASAR</a:t>
            </a:r>
          </a:p>
        </p:txBody>
      </p:sp>
      <p:sp>
        <p:nvSpPr>
          <p:cNvPr id="13" name="Дата 25 Мая"/>
          <p:cNvSpPr>
            <a:spLocks noChangeArrowheads="1"/>
          </p:cNvSpPr>
          <p:nvPr/>
        </p:nvSpPr>
        <p:spPr bwMode="auto">
          <a:xfrm>
            <a:off x="58795" y="4529594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 smtClean="0"/>
              <a:t>Deepwater Horizon</a:t>
            </a:r>
            <a:endParaRPr lang="en-US" sz="2000" dirty="0"/>
          </a:p>
          <a:p>
            <a:r>
              <a:rPr lang="en-US" sz="2000" dirty="0"/>
              <a:t>May </a:t>
            </a:r>
            <a:r>
              <a:rPr lang="en-US" sz="2000" dirty="0" smtClean="0"/>
              <a:t>25, 2010</a:t>
            </a:r>
          </a:p>
        </p:txBody>
      </p:sp>
      <p:sp>
        <p:nvSpPr>
          <p:cNvPr id="1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9" grpId="0"/>
      <p:bldP spid="10" grpId="0"/>
      <p:bldP spid="11" grpId="0"/>
      <p:bldP spid="11" grpId="1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457200" y="273050"/>
            <a:ext cx="8226425" cy="1144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>
            <a:lum bright="20000" contrast="20000"/>
          </a:blip>
          <a:srcRect/>
          <a:stretch>
            <a:fillRect/>
          </a:stretch>
        </p:blipFill>
        <p:spPr bwMode="auto">
          <a:xfrm>
            <a:off x="4254500" y="3973513"/>
            <a:ext cx="4889500" cy="2884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0" y="1525587"/>
            <a:ext cx="4908550" cy="28940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4595813"/>
            <a:ext cx="4183063" cy="2301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 dirty="0"/>
              <a:t>Цветной композит </a:t>
            </a:r>
            <a:r>
              <a:rPr lang="ru-RU" dirty="0"/>
              <a:t>увеличенной области изображений MERIS/Envisat </a:t>
            </a:r>
            <a:r>
              <a:rPr lang="ru-RU" dirty="0" smtClean="0"/>
              <a:t> и </a:t>
            </a:r>
            <a:r>
              <a:rPr lang="en-US" dirty="0" smtClean="0"/>
              <a:t>MODIS </a:t>
            </a:r>
            <a:r>
              <a:rPr lang="ru-RU" dirty="0" smtClean="0"/>
              <a:t>района </a:t>
            </a:r>
            <a:r>
              <a:rPr lang="ru-RU" dirty="0"/>
              <a:t>разлива нефтепродуктов в результате взрыва нефтяной платформы «Deepwater </a:t>
            </a:r>
            <a:r>
              <a:rPr lang="ru-RU" dirty="0" err="1"/>
              <a:t>Horizon</a:t>
            </a:r>
            <a:r>
              <a:rPr lang="ru-RU" dirty="0"/>
              <a:t>» в Мексиканском заливе 24 Мая 2010г., 16ч17м. и MODIS/</a:t>
            </a:r>
            <a:r>
              <a:rPr lang="ru-RU" dirty="0" err="1"/>
              <a:t>Terra</a:t>
            </a:r>
            <a:r>
              <a:rPr lang="ru-RU" dirty="0"/>
              <a:t>, датируемое 24 Мая 2010г., 16ч45м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7750175" y="3630613"/>
            <a:ext cx="143515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MODIS/Terra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7938" y="4337050"/>
            <a:ext cx="163001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 dirty="0"/>
              <a:t>MERIS/Envisat </a:t>
            </a: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876925" y="1744663"/>
            <a:ext cx="2012950" cy="361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Deepwater Horizon</a:t>
            </a:r>
          </a:p>
        </p:txBody>
      </p:sp>
      <p:cxnSp>
        <p:nvCxnSpPr>
          <p:cNvPr id="15370" name="Прямая со стрелкой 13"/>
          <p:cNvCxnSpPr>
            <a:cxnSpLocks noChangeShapeType="1"/>
          </p:cNvCxnSpPr>
          <p:nvPr/>
        </p:nvCxnSpPr>
        <p:spPr bwMode="auto">
          <a:xfrm rot="5400000">
            <a:off x="5538788" y="3517900"/>
            <a:ext cx="2897187" cy="3651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71" name="Прямая со стрелкой 15"/>
          <p:cNvCxnSpPr>
            <a:cxnSpLocks noChangeShapeType="1"/>
          </p:cNvCxnSpPr>
          <p:nvPr/>
        </p:nvCxnSpPr>
        <p:spPr bwMode="auto">
          <a:xfrm rot="10800000" flipV="1">
            <a:off x="2757488" y="1916113"/>
            <a:ext cx="3109912" cy="60483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08088"/>
            <a:ext cx="9061450" cy="649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0" y="703263"/>
            <a:ext cx="217488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pPr eaLnBrk="0"/>
            <a:r>
              <a:rPr lang="en-US" sz="1100" i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ru-RU" sz="600"/>
              <a:t> </a:t>
            </a:r>
            <a:endParaRPr lang="ru-RU"/>
          </a:p>
        </p:txBody>
      </p:sp>
      <p:sp>
        <p:nvSpPr>
          <p:cNvPr id="16389" name="Прямоугольник 8"/>
          <p:cNvSpPr>
            <a:spLocks noChangeArrowheads="1"/>
          </p:cNvSpPr>
          <p:nvPr/>
        </p:nvSpPr>
        <p:spPr bwMode="auto">
          <a:xfrm>
            <a:off x="5510213" y="3668713"/>
            <a:ext cx="25844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Передаточные функции</a:t>
            </a:r>
            <a:endParaRPr lang="en-US" b="1"/>
          </a:p>
        </p:txBody>
      </p:sp>
      <p:sp>
        <p:nvSpPr>
          <p:cNvPr id="16390" name="Прямоугольник 9"/>
          <p:cNvSpPr>
            <a:spLocks noChangeArrowheads="1"/>
          </p:cNvSpPr>
          <p:nvPr/>
        </p:nvSpPr>
        <p:spPr bwMode="auto">
          <a:xfrm>
            <a:off x="1241425" y="3668713"/>
            <a:ext cx="23622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Усреднённые яркости</a:t>
            </a:r>
            <a:endParaRPr lang="en-US" b="1"/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Применение алгоритма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"/>
          <p:cNvGrpSpPr>
            <a:grpSpLocks/>
          </p:cNvGrpSpPr>
          <p:nvPr/>
        </p:nvGrpSpPr>
        <p:grpSpPr bwMode="auto">
          <a:xfrm>
            <a:off x="65088" y="1077913"/>
            <a:ext cx="9078912" cy="5748337"/>
            <a:chOff x="71760" y="1187548"/>
            <a:chExt cx="10009112" cy="6336705"/>
          </a:xfrm>
        </p:grpSpPr>
        <p:pic>
          <p:nvPicPr>
            <p:cNvPr id="1741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24580" y="3924253"/>
              <a:ext cx="6556292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17419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1760" y="1187548"/>
              <a:ext cx="6437086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00400" y="3560763"/>
            <a:ext cx="5899150" cy="3263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675" y="1069975"/>
            <a:ext cx="5899150" cy="32670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29701" name="Заголовок 1"/>
          <p:cNvSpPr>
            <a:spLocks noGrp="1"/>
          </p:cNvSpPr>
          <p:nvPr>
            <p:ph type="title"/>
          </p:nvPr>
        </p:nvSpPr>
        <p:spPr>
          <a:xfrm>
            <a:off x="457200" y="76199"/>
            <a:ext cx="8226425" cy="1143001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err="1" smtClean="0"/>
              <a:t>Контрасты</a:t>
            </a:r>
            <a:r>
              <a:rPr lang="en-US" b="1" dirty="0" smtClean="0"/>
              <a:t> СКН</a:t>
            </a:r>
            <a:endParaRPr lang="ru-RU" b="1" dirty="0" smtClean="0"/>
          </a:p>
        </p:txBody>
      </p:sp>
      <p:sp>
        <p:nvSpPr>
          <p:cNvPr id="17414" name="Прямоугольник 3"/>
          <p:cNvSpPr>
            <a:spLocks noChangeArrowheads="1"/>
          </p:cNvSpPr>
          <p:nvPr/>
        </p:nvSpPr>
        <p:spPr bwMode="auto">
          <a:xfrm>
            <a:off x="5903913" y="984250"/>
            <a:ext cx="3108325" cy="63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 dirty="0"/>
              <a:t>MERIS </a:t>
            </a:r>
            <a:r>
              <a:rPr lang="en-US" b="1" i="1" dirty="0" smtClean="0"/>
              <a:t>(</a:t>
            </a:r>
            <a:r>
              <a:rPr lang="ru-RU" b="1" i="1" dirty="0" smtClean="0"/>
              <a:t>вверху</a:t>
            </a:r>
            <a:r>
              <a:rPr lang="en-US" b="1" i="1" dirty="0" smtClean="0"/>
              <a:t>)</a:t>
            </a:r>
            <a:endParaRPr lang="en-US" b="1" i="1" dirty="0"/>
          </a:p>
          <a:p>
            <a:r>
              <a:rPr lang="ru-RU" i="1" dirty="0" smtClean="0"/>
              <a:t>Май </a:t>
            </a:r>
            <a:r>
              <a:rPr lang="en-US" i="1" dirty="0" smtClean="0"/>
              <a:t>24</a:t>
            </a:r>
            <a:r>
              <a:rPr lang="en-US" i="1" dirty="0"/>
              <a:t>, 2010, 16:17 GMT</a:t>
            </a:r>
          </a:p>
        </p:txBody>
      </p:sp>
      <p:sp>
        <p:nvSpPr>
          <p:cNvPr id="17415" name="Прямоугольник 4"/>
          <p:cNvSpPr>
            <a:spLocks noChangeArrowheads="1"/>
          </p:cNvSpPr>
          <p:nvPr/>
        </p:nvSpPr>
        <p:spPr bwMode="auto">
          <a:xfrm>
            <a:off x="66675" y="5911850"/>
            <a:ext cx="3068638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endParaRPr lang="en-US" i="1" dirty="0"/>
          </a:p>
          <a:p>
            <a:pPr algn="r"/>
            <a:r>
              <a:rPr lang="en-US" b="1" i="1" dirty="0"/>
              <a:t>MODIS/Terra </a:t>
            </a:r>
            <a:r>
              <a:rPr lang="en-US" b="1" i="1" dirty="0" smtClean="0"/>
              <a:t>(</a:t>
            </a:r>
            <a:r>
              <a:rPr lang="ru-RU" b="1" i="1" dirty="0" smtClean="0"/>
              <a:t>внизу</a:t>
            </a:r>
            <a:r>
              <a:rPr lang="en-US" b="1" i="1" dirty="0" smtClean="0"/>
              <a:t>)</a:t>
            </a:r>
            <a:endParaRPr lang="en-US" i="1" dirty="0"/>
          </a:p>
          <a:p>
            <a:pPr algn="r"/>
            <a:r>
              <a:rPr lang="ru-RU" i="1" dirty="0" smtClean="0"/>
              <a:t>Май </a:t>
            </a:r>
            <a:r>
              <a:rPr lang="en-US" i="1" dirty="0" smtClean="0"/>
              <a:t>24</a:t>
            </a:r>
            <a:r>
              <a:rPr lang="en-US" i="1" dirty="0"/>
              <a:t>, 2010, 16:45 GMT </a:t>
            </a:r>
            <a:r>
              <a:rPr lang="ru-RU" i="1" dirty="0" smtClean="0"/>
              <a:t>и </a:t>
            </a:r>
            <a:r>
              <a:rPr lang="en-US" i="1" dirty="0" smtClean="0"/>
              <a:t>16:50 </a:t>
            </a:r>
            <a:r>
              <a:rPr lang="en-US" i="1" dirty="0"/>
              <a:t>GMT </a:t>
            </a:r>
            <a:endParaRPr lang="ru-RU" dirty="0"/>
          </a:p>
        </p:txBody>
      </p:sp>
      <p:sp>
        <p:nvSpPr>
          <p:cNvPr id="17416" name="Прямоугольник 3"/>
          <p:cNvSpPr>
            <a:spLocks noChangeArrowheads="1"/>
          </p:cNvSpPr>
          <p:nvPr/>
        </p:nvSpPr>
        <p:spPr bwMode="auto">
          <a:xfrm>
            <a:off x="66675" y="4735513"/>
            <a:ext cx="2949575" cy="914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 i="1" dirty="0" smtClean="0"/>
              <a:t>Красные стрелки указывают на зоны инверсии контрастов</a:t>
            </a:r>
            <a:endParaRPr lang="ru-RU" b="1" i="1" dirty="0"/>
          </a:p>
        </p:txBody>
      </p:sp>
      <p:sp>
        <p:nvSpPr>
          <p:cNvPr id="17417" name="Прямоугольник 4"/>
          <p:cNvSpPr>
            <a:spLocks noChangeArrowheads="1"/>
          </p:cNvSpPr>
          <p:nvPr/>
        </p:nvSpPr>
        <p:spPr bwMode="auto">
          <a:xfrm>
            <a:off x="5943600" y="1683251"/>
            <a:ext cx="3014485" cy="1745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r>
              <a:rPr lang="ru-RU" b="1" i="1" dirty="0"/>
              <a:t>Яркие участки контрастов СКН, обведённые жёлтым контуром, не</a:t>
            </a:r>
          </a:p>
          <a:p>
            <a:r>
              <a:rPr lang="ru-RU" b="1" i="1" dirty="0"/>
              <a:t>относятся к особенностям шероховатости морской </a:t>
            </a:r>
            <a:r>
              <a:rPr lang="ru-RU" b="1" i="1" dirty="0" smtClean="0"/>
              <a:t>поверхности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5514974" y="273050"/>
            <a:ext cx="3400425" cy="1587500"/>
          </a:xfrm>
        </p:spPr>
        <p:txBody>
          <a:bodyPr/>
          <a:lstStyle/>
          <a:p>
            <a:pPr eaLnBrk="1" hangingPunct="1"/>
            <a:r>
              <a:rPr lang="ru-RU" b="1" dirty="0" smtClean="0"/>
              <a:t>Синергетика с </a:t>
            </a:r>
            <a:r>
              <a:rPr lang="en-US" b="1" dirty="0" smtClean="0"/>
              <a:t> ASAR</a:t>
            </a:r>
            <a:endParaRPr lang="ru-RU" b="1" dirty="0" smtClean="0"/>
          </a:p>
        </p:txBody>
      </p:sp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29025" y="2644775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-146050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3"/>
          <p:cNvSpPr>
            <a:spLocks noChangeArrowheads="1"/>
          </p:cNvSpPr>
          <p:nvPr/>
        </p:nvSpPr>
        <p:spPr bwMode="auto">
          <a:xfrm>
            <a:off x="849313" y="17463"/>
            <a:ext cx="2319337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ASAR (15:58 GMT)</a:t>
            </a:r>
            <a:endParaRPr lang="ru-RU" sz="2200" b="1"/>
          </a:p>
        </p:txBody>
      </p:sp>
      <p:sp>
        <p:nvSpPr>
          <p:cNvPr id="18438" name="Прямоугольник 4"/>
          <p:cNvSpPr>
            <a:spLocks noChangeArrowheads="1"/>
          </p:cNvSpPr>
          <p:nvPr/>
        </p:nvSpPr>
        <p:spPr bwMode="auto">
          <a:xfrm>
            <a:off x="5746750" y="2905125"/>
            <a:ext cx="244316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MERIS (15:56.GMT)</a:t>
            </a:r>
            <a:endParaRPr lang="ru-RU" sz="2200" b="1"/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0350" y="4016375"/>
            <a:ext cx="2973388" cy="2771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40" name="Прямоугольник 10"/>
          <p:cNvSpPr>
            <a:spLocks noChangeArrowheads="1"/>
          </p:cNvSpPr>
          <p:nvPr/>
        </p:nvSpPr>
        <p:spPr bwMode="auto">
          <a:xfrm>
            <a:off x="5813425" y="2122488"/>
            <a:ext cx="3005138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sz="2200" b="1" i="1"/>
              <a:t>26 </a:t>
            </a:r>
            <a:r>
              <a:rPr lang="ru-RU" sz="2200" b="1" i="1"/>
              <a:t>Апреля</a:t>
            </a:r>
            <a:r>
              <a:rPr lang="en-US" sz="2200" b="1" i="1"/>
              <a:t> 2010</a:t>
            </a:r>
            <a:endParaRPr lang="ru-RU" sz="2200" b="1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-180975"/>
            <a:ext cx="1682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endParaRPr lang="en-US"/>
          </a:p>
        </p:txBody>
      </p:sp>
      <p:graphicFrame>
        <p:nvGraphicFramePr>
          <p:cNvPr id="18442" name="Объект 6"/>
          <p:cNvGraphicFramePr>
            <a:graphicFrameLocks noChangeAspect="1"/>
          </p:cNvGraphicFramePr>
          <p:nvPr/>
        </p:nvGraphicFramePr>
        <p:xfrm>
          <a:off x="198678" y="4038601"/>
          <a:ext cx="307792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MathType 6.0 Equation" r:id="rId7" imgW="568097" imgH="113619" progId="Equation.DSMT4">
                  <p:embed/>
                </p:oleObj>
              </mc:Choice>
              <mc:Fallback>
                <p:oleObj name="MathType 6.0 Equation" r:id="rId7" imgW="568097" imgH="11361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78" y="4038601"/>
                        <a:ext cx="3077921" cy="60960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Внутренние волны (ВВ)</a:t>
            </a:r>
            <a:endParaRPr lang="ru-RU" dirty="0"/>
          </a:p>
        </p:txBody>
      </p:sp>
      <p:sp>
        <p:nvSpPr>
          <p:cNvPr id="16387" name="Прямоугольник 3"/>
          <p:cNvSpPr>
            <a:spLocks noChangeArrowheads="1"/>
          </p:cNvSpPr>
          <p:nvPr/>
        </p:nvSpPr>
        <p:spPr bwMode="auto">
          <a:xfrm>
            <a:off x="391681" y="1752600"/>
            <a:ext cx="875232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700" dirty="0" smtClean="0"/>
              <a:t>Далее, </a:t>
            </a:r>
            <a:r>
              <a:rPr lang="ru-RU" sz="2700" dirty="0"/>
              <a:t>разработанный алгоритм применяется к спутниковым оптическим изображениям внутренних волн (ВВ),  </a:t>
            </a:r>
            <a:r>
              <a:rPr lang="ru-RU" sz="2700" dirty="0" smtClean="0"/>
              <a:t>- </a:t>
            </a:r>
            <a:r>
              <a:rPr lang="ru-RU" sz="2700" dirty="0"/>
              <a:t>как простейшем типе течений</a:t>
            </a:r>
            <a:endParaRPr lang="ru-RU" sz="2700" dirty="0" smtClean="0"/>
          </a:p>
          <a:p>
            <a:endParaRPr lang="en-US" sz="2700" dirty="0" smtClean="0"/>
          </a:p>
          <a:p>
            <a:r>
              <a:rPr lang="ru-RU" sz="2700" dirty="0" smtClean="0"/>
              <a:t>В </a:t>
            </a:r>
            <a:r>
              <a:rPr lang="ru-RU" sz="2700" dirty="0"/>
              <a:t>качестве примера выбран район западно-экваториальной Атлантики, напротив устья реки </a:t>
            </a:r>
            <a:r>
              <a:rPr lang="ru-RU" sz="2700" dirty="0" smtClean="0"/>
              <a:t>Амазонки</a:t>
            </a:r>
          </a:p>
          <a:p>
            <a:endParaRPr lang="ru-RU" sz="2700" dirty="0"/>
          </a:p>
          <a:p>
            <a:r>
              <a:rPr lang="ru-RU" sz="2700" dirty="0" smtClean="0"/>
              <a:t>область </a:t>
            </a:r>
            <a:r>
              <a:rPr lang="ru-RU" sz="2700" dirty="0"/>
              <a:t>регулярного возникновения интенсивных ВВ, формируемых полусуточными приливными волнами (см. например, [</a:t>
            </a:r>
            <a:r>
              <a:rPr lang="ru-RU" sz="2700" dirty="0" err="1"/>
              <a:t>Ivanov</a:t>
            </a:r>
            <a:r>
              <a:rPr lang="ru-RU" sz="2700" dirty="0"/>
              <a:t>, </a:t>
            </a:r>
            <a:r>
              <a:rPr lang="ru-RU" sz="2700" dirty="0" err="1"/>
              <a:t>Pelinovsky</a:t>
            </a:r>
            <a:r>
              <a:rPr lang="ru-RU" sz="2700" dirty="0"/>
              <a:t>, </a:t>
            </a:r>
            <a:r>
              <a:rPr lang="ru-RU" sz="2700" dirty="0" err="1"/>
              <a:t>Talipova</a:t>
            </a:r>
            <a:r>
              <a:rPr lang="ru-RU" sz="2700" dirty="0"/>
              <a:t>, </a:t>
            </a:r>
            <a:r>
              <a:rPr lang="ru-RU" sz="2700" dirty="0" smtClean="0"/>
              <a:t>1993, </a:t>
            </a:r>
            <a:r>
              <a:rPr lang="en-US" sz="2700" dirty="0" smtClean="0"/>
              <a:t>Burdyugov </a:t>
            </a:r>
            <a:r>
              <a:rPr lang="en-US" sz="2700" dirty="0"/>
              <a:t>et al., 1986; </a:t>
            </a:r>
            <a:r>
              <a:rPr lang="en-US" sz="2700" dirty="0" err="1"/>
              <a:t>Ivanov</a:t>
            </a:r>
            <a:r>
              <a:rPr lang="en-US" sz="2700" dirty="0"/>
              <a:t> et al., </a:t>
            </a:r>
            <a:r>
              <a:rPr lang="en-US" sz="2700" dirty="0" smtClean="0"/>
              <a:t>1993]).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324778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98281"/>
            <a:ext cx="5551200" cy="6642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81" descr="D:\Documents\АСПИРАНТУРА\NIERSC\Presentations Papers\Bergen Workshop Dec 2009\figures\Amazon_InternalWaves_2009264.1620\MYD02QKM.A2009264.1620-Variations MS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6441"/>
            <a:ext cx="5551200" cy="67132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51200" y="273961"/>
            <a:ext cx="3287999" cy="114336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dirty="0" smtClean="0"/>
              <a:t>Контрасты СКН</a:t>
            </a:r>
            <a:endParaRPr lang="ru-RU" dirty="0"/>
          </a:p>
        </p:txBody>
      </p:sp>
      <p:sp>
        <p:nvSpPr>
          <p:cNvPr id="17413" name="Прямоугольник 2"/>
          <p:cNvSpPr>
            <a:spLocks noChangeArrowheads="1"/>
          </p:cNvSpPr>
          <p:nvPr/>
        </p:nvSpPr>
        <p:spPr bwMode="auto">
          <a:xfrm>
            <a:off x="6096000" y="5672321"/>
            <a:ext cx="2743199" cy="846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33" b="1" dirty="0" smtClean="0"/>
              <a:t>MODIS/Aqua</a:t>
            </a:r>
            <a:r>
              <a:rPr lang="ru-RU" sz="1633" b="1" dirty="0" smtClean="0"/>
              <a:t> </a:t>
            </a:r>
            <a:r>
              <a:rPr lang="en-US" sz="1633" b="1" dirty="0" smtClean="0"/>
              <a:t>RGB </a:t>
            </a:r>
            <a:r>
              <a:rPr lang="ru-RU" sz="1633" b="1" dirty="0" smtClean="0"/>
              <a:t>композит</a:t>
            </a:r>
            <a:endParaRPr lang="en-US" sz="1633" b="1" dirty="0"/>
          </a:p>
          <a:p>
            <a:r>
              <a:rPr lang="ru-RU" sz="1633" b="1" dirty="0" smtClean="0"/>
              <a:t>Район устья Амазонки</a:t>
            </a:r>
            <a:endParaRPr lang="en-US" sz="1633" b="1" dirty="0"/>
          </a:p>
          <a:p>
            <a:r>
              <a:rPr lang="ru-RU" sz="1633" b="1" dirty="0" smtClean="0"/>
              <a:t>26 Апреля</a:t>
            </a:r>
            <a:r>
              <a:rPr lang="en-US" sz="1633" b="1" dirty="0" smtClean="0"/>
              <a:t>, </a:t>
            </a:r>
            <a:r>
              <a:rPr lang="en-US" sz="1633" b="1" dirty="0"/>
              <a:t>2009, 16:20.</a:t>
            </a:r>
            <a:endParaRPr lang="ru-RU" sz="1633" b="1" dirty="0"/>
          </a:p>
        </p:txBody>
      </p:sp>
      <p:pic>
        <p:nvPicPr>
          <p:cNvPr id="17414" name="Picture 80" descr="D:\MODIS_files\amazon\MYBRGB.A2009264.1620.005.200926519301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9041" y="1404361"/>
            <a:ext cx="3494880" cy="423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Oval 2"/>
          <p:cNvSpPr>
            <a:spLocks noChangeArrowheads="1"/>
          </p:cNvSpPr>
          <p:nvPr/>
        </p:nvSpPr>
        <p:spPr bwMode="auto">
          <a:xfrm flipH="1">
            <a:off x="6675841" y="2765161"/>
            <a:ext cx="712800" cy="972000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75238" tIns="37620" rIns="75238" bIns="37620" anchor="ctr"/>
          <a:lstStyle/>
          <a:p>
            <a:endParaRPr lang="ru-RU" sz="1633">
              <a:latin typeface="Lucida Sans Unicode" panose="020B0602030504020204" pitchFamily="34" charset="0"/>
            </a:endParaRPr>
          </a:p>
        </p:txBody>
      </p:sp>
      <p:cxnSp>
        <p:nvCxnSpPr>
          <p:cNvPr id="7" name="Прямая со стрелкой 6"/>
          <p:cNvCxnSpPr>
            <a:stCxn id="17415" idx="6"/>
          </p:cNvCxnSpPr>
          <p:nvPr/>
        </p:nvCxnSpPr>
        <p:spPr bwMode="auto">
          <a:xfrm flipH="1">
            <a:off x="4507201" y="3250441"/>
            <a:ext cx="2168640" cy="178560"/>
          </a:xfrm>
          <a:prstGeom prst="straightConnector1">
            <a:avLst/>
          </a:prstGeom>
          <a:solidFill>
            <a:srgbClr val="00B8FF"/>
          </a:solidFill>
          <a:ln w="7620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140111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82" descr="D:\Documents\АСПИРАНТУРА\NIERSC\Presentations Papers\Bergen Workshop Dec 2009\figures\Amazon_InternalWaves_2009264.1620\MYD021KM.A2009264.1620-Cropped transec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00" y="361"/>
            <a:ext cx="8974080" cy="66945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86200" y="4637161"/>
            <a:ext cx="3886920" cy="114336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dirty="0" smtClean="0"/>
              <a:t>Контрасты СКН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061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dirty="0"/>
              <a:t>Профиль вариаций </a:t>
            </a:r>
            <a:r>
              <a:rPr lang="ru-RU" dirty="0" smtClean="0"/>
              <a:t>СКН</a:t>
            </a:r>
            <a:endParaRPr lang="ru-RU" dirty="0"/>
          </a:p>
        </p:txBody>
      </p:sp>
      <p:pic>
        <p:nvPicPr>
          <p:cNvPr id="19459" name="Picture 83"/>
          <p:cNvPicPr>
            <a:picLocks noChangeAspect="1" noChangeArrowheads="1"/>
          </p:cNvPicPr>
          <p:nvPr/>
        </p:nvPicPr>
        <p:blipFill>
          <a:blip r:embed="rId3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066800"/>
            <a:ext cx="9125280" cy="385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Прямоугольник 4"/>
          <p:cNvSpPr>
            <a:spLocks noChangeArrowheads="1"/>
          </p:cNvSpPr>
          <p:nvPr/>
        </p:nvSpPr>
        <p:spPr bwMode="auto">
          <a:xfrm>
            <a:off x="-44639" y="4800600"/>
            <a:ext cx="915696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dirty="0"/>
              <a:t>Профиль контрастов СКН (сплошная линия) вдоль сечения A-B. </a:t>
            </a:r>
            <a:endParaRPr lang="ru-RU" dirty="0" smtClean="0"/>
          </a:p>
          <a:p>
            <a:r>
              <a:rPr lang="ru-RU" dirty="0"/>
              <a:t>П</a:t>
            </a:r>
            <a:r>
              <a:rPr lang="ru-RU" dirty="0" smtClean="0"/>
              <a:t>унктирная </a:t>
            </a:r>
            <a:r>
              <a:rPr lang="ru-RU" dirty="0"/>
              <a:t>линия показывает результаты модельных </a:t>
            </a:r>
            <a:r>
              <a:rPr lang="ru-RU" dirty="0" smtClean="0"/>
              <a:t>расчетов.</a:t>
            </a:r>
          </a:p>
          <a:p>
            <a:r>
              <a:rPr lang="ru-RU" dirty="0" smtClean="0"/>
              <a:t>Восстановленные </a:t>
            </a:r>
            <a:r>
              <a:rPr lang="ru-RU" dirty="0"/>
              <a:t>смещения термоклина во внутренних волнах (жирная линия) и скорость течения на поверхности, вызванное ВВ (тонкая линия</a:t>
            </a:r>
            <a:r>
              <a:rPr lang="ru-RU" dirty="0" smtClean="0"/>
              <a:t>).</a:t>
            </a:r>
          </a:p>
          <a:p>
            <a:r>
              <a:rPr lang="ru-RU" dirty="0" smtClean="0"/>
              <a:t>Модельные </a:t>
            </a:r>
            <a:r>
              <a:rPr lang="ru-RU" dirty="0"/>
              <a:t>контрастов согласуется с измеренными вариациями СКН</a:t>
            </a:r>
            <a:r>
              <a:rPr lang="ru-RU" dirty="0" smtClean="0"/>
              <a:t>, в результате чего можно заключить, что наблюдаемые </a:t>
            </a:r>
            <a:r>
              <a:rPr lang="ru-RU" b="1" dirty="0"/>
              <a:t>модуляции СКН </a:t>
            </a:r>
            <a:r>
              <a:rPr lang="ru-RU" dirty="0"/>
              <a:t>в действительности </a:t>
            </a:r>
            <a:r>
              <a:rPr lang="ru-RU" b="1" dirty="0"/>
              <a:t>определяются конвергенцией и дивергенцией течений</a:t>
            </a:r>
            <a:r>
              <a:rPr lang="ru-RU" dirty="0"/>
              <a:t>, индуцируемой ВВ на поверхности. </a:t>
            </a:r>
            <a:endParaRPr lang="en-US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0904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2209800"/>
            <a:ext cx="7899400" cy="3916363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Предложен синергетический подход для идентификации, восстановления и </a:t>
            </a:r>
            <a:r>
              <a:rPr lang="ru-RU" dirty="0" smtClean="0">
                <a:solidFill>
                  <a:schemeClr val="tx1"/>
                </a:solidFill>
              </a:rPr>
              <a:t>анализа </a:t>
            </a:r>
            <a:r>
              <a:rPr lang="ru-RU" dirty="0">
                <a:solidFill>
                  <a:schemeClr val="tx1"/>
                </a:solidFill>
              </a:rPr>
              <a:t>параметров поверхностных проявлений мезо-масштабных океанических </a:t>
            </a:r>
            <a:r>
              <a:rPr lang="ru-RU" dirty="0" smtClean="0">
                <a:solidFill>
                  <a:schemeClr val="tx1"/>
                </a:solidFill>
              </a:rPr>
              <a:t>течений </a:t>
            </a:r>
            <a:r>
              <a:rPr lang="ru-RU" dirty="0">
                <a:solidFill>
                  <a:schemeClr val="tx1"/>
                </a:solidFill>
              </a:rPr>
              <a:t>по оптическим и радиолокационным изображениям, получаемым из космоса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Рассмотрим пример района </a:t>
            </a:r>
            <a:r>
              <a:rPr lang="ru-RU" dirty="0">
                <a:solidFill>
                  <a:schemeClr val="tx1"/>
                </a:solidFill>
              </a:rPr>
              <a:t>течения мыса Игольный, характеризующийся интенсивной мезомасштабной динамикой, отчетливо наблюдаемой на спутниковых изображениях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Мезомасштабная динами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4333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322" y="2286000"/>
            <a:ext cx="837935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Маска «засвеченных» солнечным бликом данны</a:t>
            </a:r>
            <a:r>
              <a:rPr lang="en-US" b="1" dirty="0" smtClean="0"/>
              <a:t>х</a:t>
            </a:r>
            <a:r>
              <a:rPr lang="ru-RU" b="1" dirty="0" smtClean="0"/>
              <a:t> сканера MODIS</a:t>
            </a:r>
            <a:endParaRPr lang="en-US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82322" y="6107668"/>
            <a:ext cx="8379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</a:rPr>
              <a:t>«Глобальная» маска блика от 21 Марта 2004 года для MODIS/</a:t>
            </a:r>
            <a:r>
              <a:rPr lang="ru-RU" sz="2000" dirty="0" err="1">
                <a:solidFill>
                  <a:schemeClr val="bg1"/>
                </a:solidFill>
              </a:rPr>
              <a:t>Aqua</a:t>
            </a:r>
            <a:endParaRPr lang="ru-RU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592603" y="188661"/>
            <a:ext cx="7766312" cy="53200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 anchor="ctr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900" b="1" dirty="0" smtClean="0">
                <a:solidFill>
                  <a:srgbClr val="FFFFFF"/>
                </a:solidFill>
              </a:rPr>
              <a:t>Какова природа проявления </a:t>
            </a:r>
            <a:r>
              <a:rPr lang="ru-RU" sz="2900" b="1" dirty="0">
                <a:solidFill>
                  <a:srgbClr val="FFFFFF"/>
                </a:solidFill>
              </a:rPr>
              <a:t>РСА </a:t>
            </a:r>
            <a:r>
              <a:rPr lang="ru-RU" sz="2900" b="1" dirty="0" smtClean="0">
                <a:solidFill>
                  <a:srgbClr val="FFFFFF"/>
                </a:solidFill>
              </a:rPr>
              <a:t>контрастов?</a:t>
            </a:r>
            <a:endParaRPr lang="ru-RU" sz="2900" b="1" dirty="0">
              <a:solidFill>
                <a:srgbClr val="FFFFFF"/>
              </a:solidFill>
            </a:endParaRP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1850401" y="771921"/>
            <a:ext cx="5054400" cy="50549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4" name="TextBox 7"/>
          <p:cNvSpPr txBox="1">
            <a:spLocks noChangeArrowheads="1"/>
          </p:cNvSpPr>
          <p:nvPr/>
        </p:nvSpPr>
        <p:spPr bwMode="auto">
          <a:xfrm>
            <a:off x="295200" y="5891659"/>
            <a:ext cx="8788460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dirty="0"/>
              <a:t>Очевидна связь РСА контрастов  с особенностями мезо-масштабной изменчивости</a:t>
            </a:r>
          </a:p>
          <a:p>
            <a:r>
              <a:rPr lang="ru-RU" dirty="0"/>
              <a:t>Связаны ли эти РСА контрасты с течениями и какие их особенности они отображают?</a:t>
            </a:r>
          </a:p>
        </p:txBody>
      </p:sp>
    </p:spTree>
    <p:extLst>
      <p:ext uri="{BB962C8B-B14F-4D97-AF65-F5344CB8AC3E}">
        <p14:creationId xmlns:p14="http://schemas.microsoft.com/office/powerpoint/2010/main" val="9693666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129600" y="5351602"/>
            <a:ext cx="8848800" cy="147072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лева) поле ветра, полученное по изображению ASAR WS, с использованием алгоритма </a:t>
            </a:r>
            <a:r>
              <a:rPr lang="en-US" dirty="0">
                <a:solidFill>
                  <a:srgbClr val="FFFFFF"/>
                </a:solidFill>
              </a:rPr>
              <a:t>CMOD</a:t>
            </a:r>
            <a:r>
              <a:rPr lang="ru-RU" dirty="0">
                <a:solidFill>
                  <a:srgbClr val="FFFFFF"/>
                </a:solidFill>
              </a:rPr>
              <a:t>4, отражает особенности проявления океанического течения.</a:t>
            </a:r>
          </a:p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права) поле поверхностной температуры океана (ТПО), полученное по данным </a:t>
            </a:r>
            <a:r>
              <a:rPr lang="en-US" dirty="0">
                <a:solidFill>
                  <a:srgbClr val="FFFFFF"/>
                </a:solidFill>
              </a:rPr>
              <a:t>MODIS</a:t>
            </a:r>
            <a:r>
              <a:rPr lang="ru-RU" dirty="0">
                <a:solidFill>
                  <a:srgbClr val="FFFFFF"/>
                </a:solidFill>
              </a:rPr>
              <a:t>, демонстрирует основное течение мыса Игольного и разнообразие мезо- и крупномасштабных особенностей на поверхности. </a:t>
            </a: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2879" y="1676400"/>
            <a:ext cx="4361139" cy="449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0959" y="1676400"/>
            <a:ext cx="4330641" cy="44958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499872"/>
            <a:ext cx="8229600" cy="1252728"/>
          </a:xfrm>
        </p:spPr>
        <p:txBody>
          <a:bodyPr>
            <a:noAutofit/>
          </a:bodyPr>
          <a:lstStyle/>
          <a:p>
            <a:r>
              <a:rPr lang="ru-RU" sz="2400" dirty="0" smtClean="0"/>
              <a:t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</a:t>
            </a:r>
            <a:br>
              <a:rPr lang="ru-RU" sz="2400" dirty="0" smtClean="0"/>
            </a:br>
            <a:endParaRPr lang="en-US" sz="2400" dirty="0"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295200" y="6172200"/>
            <a:ext cx="8788460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dirty="0"/>
              <a:t>Очевидна связь РСА контрастов  с особенностями мезо-масштабной изменчивости</a:t>
            </a:r>
          </a:p>
          <a:p>
            <a:r>
              <a:rPr lang="ru-RU" dirty="0"/>
              <a:t>Связаны ли эти РСА контрасты с течениями и какие их особенности они отображают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243600" y="2025793"/>
            <a:ext cx="8671800" cy="353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lnSpc>
                <a:spcPct val="100000"/>
              </a:lnSpc>
            </a:pPr>
            <a:r>
              <a:rPr lang="ru-RU" sz="2400" b="1" dirty="0" smtClean="0"/>
              <a:t>Поле течений представляется в виде суммы:</a:t>
            </a:r>
          </a:p>
          <a:p>
            <a:pPr>
              <a:lnSpc>
                <a:spcPct val="100000"/>
              </a:lnSpc>
            </a:pPr>
            <a:endParaRPr lang="ru-RU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квазигеострофического течения (КГТ)</a:t>
            </a:r>
            <a:endParaRPr lang="en-US" sz="2400" b="1" dirty="0" smtClean="0"/>
          </a:p>
          <a:p>
            <a:pPr>
              <a:lnSpc>
                <a:spcPct val="100000"/>
              </a:lnSpc>
            </a:pPr>
            <a:endParaRPr lang="en-US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экмановского дрейфового течения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генерируемого однородным ветровым полем)</a:t>
            </a:r>
            <a:endParaRPr lang="en-US" sz="2000" dirty="0" smtClean="0"/>
          </a:p>
          <a:p>
            <a:pPr>
              <a:lnSpc>
                <a:spcPct val="100000"/>
              </a:lnSpc>
            </a:pPr>
            <a:endParaRPr lang="ru-RU" sz="2000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И вторичной агеострофической циркуляции (</a:t>
            </a:r>
            <a:r>
              <a:rPr lang="en-US" sz="2400" b="1" dirty="0" smtClean="0"/>
              <a:t>ВА</a:t>
            </a:r>
            <a:r>
              <a:rPr lang="ru-RU" sz="2400" b="1" dirty="0" smtClean="0"/>
              <a:t>Ц)</a:t>
            </a:r>
            <a:r>
              <a:rPr lang="en-US" sz="2400" b="1" dirty="0" smtClean="0"/>
              <a:t> </a:t>
            </a:r>
            <a:r>
              <a:rPr lang="ru-RU" sz="2400" b="1" dirty="0" smtClean="0"/>
              <a:t>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возникающей в результате взаимодействия Экмановского течения с КГТ и адиабатического перемешивания в Экмановском слое)</a:t>
            </a:r>
            <a:endParaRPr lang="ru-RU" sz="2000" dirty="0"/>
          </a:p>
        </p:txBody>
      </p:sp>
      <p:graphicFrame>
        <p:nvGraphicFramePr>
          <p:cNvPr id="1026" name="Object 35"/>
          <p:cNvGraphicFramePr>
            <a:graphicFrameLocks noChangeAspect="1"/>
          </p:cNvGraphicFramePr>
          <p:nvPr/>
        </p:nvGraphicFramePr>
        <p:xfrm>
          <a:off x="7391400" y="2667000"/>
          <a:ext cx="533400" cy="53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8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67000"/>
                        <a:ext cx="533400" cy="5334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7"/>
          <p:cNvGraphicFramePr>
            <a:graphicFrameLocks noChangeAspect="1"/>
          </p:cNvGraphicFramePr>
          <p:nvPr/>
        </p:nvGraphicFramePr>
        <p:xfrm>
          <a:off x="2970720" y="5715000"/>
          <a:ext cx="3202560" cy="65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9" name="Equation" r:id="rId5" imgW="575059" imgH="119493" progId="Equation.DSMT4">
                  <p:embed/>
                </p:oleObj>
              </mc:Choice>
              <mc:Fallback>
                <p:oleObj name="Equation" r:id="rId5" imgW="575059" imgH="119493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720" y="5715000"/>
                        <a:ext cx="3202560" cy="6538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9"/>
          <p:cNvGraphicFramePr>
            <a:graphicFrameLocks noChangeAspect="1"/>
          </p:cNvGraphicFramePr>
          <p:nvPr/>
        </p:nvGraphicFramePr>
        <p:xfrm>
          <a:off x="7391400" y="3447896"/>
          <a:ext cx="533400" cy="59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0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47896"/>
                        <a:ext cx="533400" cy="59070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1"/>
          <p:cNvGraphicFramePr>
            <a:graphicFrameLocks noChangeAspect="1"/>
          </p:cNvGraphicFramePr>
          <p:nvPr/>
        </p:nvGraphicFramePr>
        <p:xfrm>
          <a:off x="7393831" y="4321285"/>
          <a:ext cx="528539" cy="55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1" name="Equation" r:id="rId9" imgW="190417" imgH="203112" progId="Equation.DSMT4">
                  <p:embed/>
                </p:oleObj>
              </mc:Choice>
              <mc:Fallback>
                <p:oleObj name="Equation" r:id="rId9" imgW="190417" imgH="203112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831" y="4321285"/>
                        <a:ext cx="528539" cy="5555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Для исследования природы РСА контрастов необходима информация о поле течений.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ru-RU" sz="2400" b="1" dirty="0" smtClean="0"/>
              <a:t>Восстановление течений по полям ТПО 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97280" y="1031149"/>
            <a:ext cx="8749440" cy="2053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Поле квазигеострофического течения (КГТ)</a:t>
            </a:r>
            <a:br>
              <a:rPr lang="ru-RU" sz="2200" b="1" dirty="0"/>
            </a:br>
            <a:r>
              <a:rPr lang="en-US" sz="2200" dirty="0" err="1" smtClean="0"/>
              <a:t>Isern-Fontanet</a:t>
            </a:r>
            <a:r>
              <a:rPr lang="en-US" sz="2200" dirty="0" smtClean="0"/>
              <a:t> </a:t>
            </a:r>
            <a:r>
              <a:rPr lang="en-US" sz="2200" dirty="0"/>
              <a:t>et al., 2008 </a:t>
            </a:r>
            <a:r>
              <a:rPr lang="ru-RU" sz="2200" dirty="0"/>
              <a:t> предложили подход для восстановления полей компонент скоростей течения по изображению ТПО на масштабах 30 - 300 км</a:t>
            </a:r>
          </a:p>
          <a:p>
            <a:endParaRPr lang="ru-RU" b="1" dirty="0"/>
          </a:p>
          <a:p>
            <a:r>
              <a:rPr lang="ru-RU" sz="2200" b="1" dirty="0"/>
              <a:t>Связь функции тока КГТ и ТПО в Фурье пространстве:</a:t>
            </a:r>
          </a:p>
        </p:txBody>
      </p:sp>
      <p:grpSp>
        <p:nvGrpSpPr>
          <p:cNvPr id="2" name="Группа 46"/>
          <p:cNvGrpSpPr>
            <a:grpSpLocks/>
          </p:cNvGrpSpPr>
          <p:nvPr/>
        </p:nvGrpSpPr>
        <p:grpSpPr bwMode="auto">
          <a:xfrm>
            <a:off x="2574720" y="5049170"/>
            <a:ext cx="3994560" cy="1036909"/>
            <a:chOff x="5352798" y="4279911"/>
            <a:chExt cx="4402422" cy="1143000"/>
          </a:xfrm>
        </p:grpSpPr>
        <p:sp>
          <p:nvSpPr>
            <p:cNvPr id="2067" name="Прямоугольник 30"/>
            <p:cNvSpPr>
              <a:spLocks noChangeArrowheads="1"/>
            </p:cNvSpPr>
            <p:nvPr/>
          </p:nvSpPr>
          <p:spPr bwMode="auto">
            <a:xfrm rot="10800000">
              <a:off x="5352798" y="4279911"/>
              <a:ext cx="4402422" cy="1143000"/>
            </a:xfrm>
            <a:prstGeom prst="rect">
              <a:avLst/>
            </a:prstGeom>
            <a:solidFill>
              <a:srgbClr val="00B0F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4" name="Object 26"/>
            <p:cNvGraphicFramePr>
              <a:graphicFrameLocks noChangeAspect="1"/>
            </p:cNvGraphicFramePr>
            <p:nvPr/>
          </p:nvGraphicFramePr>
          <p:xfrm>
            <a:off x="5702197" y="4565661"/>
            <a:ext cx="3554549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7" name="Equation" r:id="rId3" imgW="1981200" imgH="431800" progId="Equation.DSMT4">
                    <p:embed/>
                  </p:oleObj>
                </mc:Choice>
                <mc:Fallback>
                  <p:oleObj name="Equation" r:id="rId3" imgW="1981200" imgH="4318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197" y="4565661"/>
                          <a:ext cx="3554549" cy="785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Прямоугольник 26"/>
            <p:cNvSpPr>
              <a:spLocks noChangeArrowheads="1"/>
            </p:cNvSpPr>
            <p:nvPr/>
          </p:nvSpPr>
          <p:spPr bwMode="auto">
            <a:xfrm>
              <a:off x="5886990" y="4279911"/>
              <a:ext cx="2959537" cy="407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/>
                <a:t>Завихренность поля КГТ</a:t>
              </a:r>
            </a:p>
          </p:txBody>
        </p:sp>
      </p:grpSp>
      <p:grpSp>
        <p:nvGrpSpPr>
          <p:cNvPr id="3" name="Группа 47"/>
          <p:cNvGrpSpPr>
            <a:grpSpLocks/>
          </p:cNvGrpSpPr>
          <p:nvPr/>
        </p:nvGrpSpPr>
        <p:grpSpPr bwMode="auto">
          <a:xfrm>
            <a:off x="2332800" y="3151051"/>
            <a:ext cx="4478400" cy="907295"/>
            <a:chOff x="142877" y="3708399"/>
            <a:chExt cx="4936614" cy="1000137"/>
          </a:xfrm>
        </p:grpSpPr>
        <p:sp>
          <p:nvSpPr>
            <p:cNvPr id="2065" name="Прямоугольник 30"/>
            <p:cNvSpPr>
              <a:spLocks noChangeArrowheads="1"/>
            </p:cNvSpPr>
            <p:nvPr/>
          </p:nvSpPr>
          <p:spPr bwMode="auto">
            <a:xfrm>
              <a:off x="142877" y="3708411"/>
              <a:ext cx="4930403" cy="1000125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3" name="Object 1"/>
            <p:cNvGraphicFramePr>
              <a:graphicFrameLocks noChangeAspect="1"/>
            </p:cNvGraphicFramePr>
            <p:nvPr/>
          </p:nvGraphicFramePr>
          <p:xfrm>
            <a:off x="229838" y="3922723"/>
            <a:ext cx="4849653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8" name="Equation" r:id="rId5" imgW="2705100" imgH="469900" progId="Equation.DSMT4">
                    <p:embed/>
                  </p:oleObj>
                </mc:Choice>
                <mc:Fallback>
                  <p:oleObj name="Equation" r:id="rId5" imgW="2705100" imgH="4699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38" y="3922723"/>
                          <a:ext cx="4849653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Прямоугольник 35"/>
            <p:cNvSpPr>
              <a:spLocks noChangeArrowheads="1"/>
            </p:cNvSpPr>
            <p:nvPr/>
          </p:nvSpPr>
          <p:spPr bwMode="auto">
            <a:xfrm>
              <a:off x="1111222" y="3708399"/>
              <a:ext cx="2265669" cy="407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функция тока КГТ </a:t>
              </a:r>
              <a:endParaRPr lang="ru-RU"/>
            </a:p>
          </p:txBody>
        </p:sp>
      </p:grp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3150720" y="6215693"/>
          <a:ext cx="2842560" cy="32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9" name="Equation" r:id="rId7" imgW="645943" imgH="74057" progId="Equation.DSMT4">
                  <p:embed/>
                </p:oleObj>
              </mc:Choice>
              <mc:Fallback>
                <p:oleObj name="Equation" r:id="rId7" imgW="645943" imgH="74057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720" y="6215693"/>
                        <a:ext cx="2842560" cy="3269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23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sp>
        <p:nvSpPr>
          <p:cNvPr id="2061" name="TextBox 5"/>
          <p:cNvSpPr txBox="1">
            <a:spLocks noChangeArrowheads="1"/>
          </p:cNvSpPr>
          <p:nvPr/>
        </p:nvSpPr>
        <p:spPr bwMode="auto">
          <a:xfrm>
            <a:off x="165601" y="4077069"/>
            <a:ext cx="8781120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Таким образом, определив скорость КГТ через функцию тока,</a:t>
            </a:r>
          </a:p>
        </p:txBody>
      </p:sp>
      <p:sp>
        <p:nvSpPr>
          <p:cNvPr id="2062" name="Rectangle 25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pSp>
        <p:nvGrpSpPr>
          <p:cNvPr id="4" name="Группа 56"/>
          <p:cNvGrpSpPr>
            <a:grpSpLocks/>
          </p:cNvGrpSpPr>
          <p:nvPr/>
        </p:nvGrpSpPr>
        <p:grpSpPr bwMode="auto">
          <a:xfrm>
            <a:off x="434881" y="4465911"/>
            <a:ext cx="8154720" cy="495794"/>
            <a:chOff x="478677" y="5280028"/>
            <a:chExt cx="8990791" cy="545736"/>
          </a:xfrm>
        </p:grpSpPr>
        <p:graphicFrame>
          <p:nvGraphicFramePr>
            <p:cNvPr id="2051" name="Object 22"/>
            <p:cNvGraphicFramePr>
              <a:graphicFrameLocks noChangeAspect="1"/>
            </p:cNvGraphicFramePr>
            <p:nvPr/>
          </p:nvGraphicFramePr>
          <p:xfrm>
            <a:off x="478677" y="5280028"/>
            <a:ext cx="19208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00" name="Equation" r:id="rId9" imgW="617990" imgH="152762" progId="Equation.DSMT4">
                    <p:embed/>
                  </p:oleObj>
                </mc:Choice>
                <mc:Fallback>
                  <p:oleObj name="Equation" r:id="rId9" imgW="617990" imgH="152762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77" y="5280028"/>
                          <a:ext cx="1920875" cy="4683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4"/>
            <p:cNvGraphicFramePr>
              <a:graphicFrameLocks noChangeAspect="1"/>
            </p:cNvGraphicFramePr>
            <p:nvPr/>
          </p:nvGraphicFramePr>
          <p:xfrm>
            <a:off x="6518306" y="5348301"/>
            <a:ext cx="29511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01" name="Equation" r:id="rId11" imgW="628111" imgH="91919" progId="Equation.DSMT4">
                    <p:embed/>
                  </p:oleObj>
                </mc:Choice>
                <mc:Fallback>
                  <p:oleObj name="Equation" r:id="rId11" imgW="628111" imgH="91919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306" y="5348301"/>
                          <a:ext cx="2951162" cy="431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Прямоугольник 54"/>
            <p:cNvSpPr>
              <a:spLocks noChangeArrowheads="1"/>
            </p:cNvSpPr>
            <p:nvPr/>
          </p:nvSpPr>
          <p:spPr bwMode="auto">
            <a:xfrm>
              <a:off x="2542428" y="5351473"/>
              <a:ext cx="3529756" cy="474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200" b="1" dirty="0"/>
                <a:t>или в физическом пр-ве </a:t>
              </a:r>
              <a:endParaRPr lang="ru-RU" sz="2200" dirty="0"/>
            </a:p>
          </p:txBody>
        </p:sp>
      </p:grp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Восстановление поверхностных течений океана по данным поверхностной температуры (ТПО)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7281" y="1447800"/>
            <a:ext cx="6066720" cy="54711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737281" y="2780933"/>
          <a:ext cx="1501920" cy="48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5" imgW="545626" imgH="177646" progId="Equation.DSMT4">
                  <p:embed/>
                </p:oleObj>
              </mc:Choice>
              <mc:Fallback>
                <p:oleObj name="Equation" r:id="rId5" imgW="545626" imgH="177646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1" y="2780933"/>
                        <a:ext cx="1501920" cy="48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Прямоугольник 59"/>
          <p:cNvSpPr>
            <a:spLocks noChangeArrowheads="1"/>
          </p:cNvSpPr>
          <p:nvPr/>
        </p:nvSpPr>
        <p:spPr bwMode="auto">
          <a:xfrm>
            <a:off x="295200" y="3234580"/>
            <a:ext cx="2981400" cy="3684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r>
              <a:rPr lang="ru-RU" b="1" dirty="0"/>
              <a:t>КГТ бездивергентны. Однако,  дивергенция течений оказывает определяющее влияние на формирование их проявлений на РСА изображениях.</a:t>
            </a:r>
          </a:p>
          <a:p>
            <a:r>
              <a:rPr lang="ru-RU" dirty="0"/>
              <a:t>(</a:t>
            </a:r>
            <a:r>
              <a:rPr lang="en-US" dirty="0"/>
              <a:t>Kudryavtsev et al., JGR, 2005</a:t>
            </a:r>
            <a:r>
              <a:rPr lang="ru-RU" dirty="0"/>
              <a:t>)</a:t>
            </a:r>
          </a:p>
          <a:p>
            <a:r>
              <a:rPr lang="ru-RU" b="1" dirty="0"/>
              <a:t>Для дальнейшего анализа необходимо определить агеострофические течения.</a:t>
            </a:r>
          </a:p>
          <a:p>
            <a:endParaRPr lang="ru-RU" b="1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980800" y="195072"/>
            <a:ext cx="6010800" cy="1252728"/>
          </a:xfrm>
        </p:spPr>
        <p:txBody>
          <a:bodyPr>
            <a:noAutofit/>
          </a:bodyPr>
          <a:lstStyle/>
          <a:p>
            <a:r>
              <a:rPr lang="ru-RU" sz="2300" dirty="0" smtClean="0"/>
              <a:t>Пример восстановления поля завихренности мезомасштабных течений по данным ТПО</a:t>
            </a:r>
            <a:br>
              <a:rPr lang="ru-RU" sz="2300" dirty="0" smtClean="0"/>
            </a:br>
            <a:r>
              <a:rPr lang="ru-RU" sz="2300" dirty="0"/>
              <a:t>(</a:t>
            </a:r>
            <a:r>
              <a:rPr lang="en-US" sz="2300" dirty="0" err="1" smtClean="0"/>
              <a:t>Isern-Fontanet</a:t>
            </a:r>
            <a:r>
              <a:rPr lang="en-US" sz="2300" dirty="0" smtClean="0"/>
              <a:t> </a:t>
            </a:r>
            <a:r>
              <a:rPr lang="en-US" sz="2300" dirty="0"/>
              <a:t>et al., 2008 </a:t>
            </a:r>
            <a:r>
              <a:rPr lang="ru-RU" sz="2300" dirty="0" smtClean="0"/>
              <a:t>)</a:t>
            </a:r>
            <a:endParaRPr lang="en-US" sz="23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8"/>
          <p:cNvGrpSpPr>
            <a:grpSpLocks/>
          </p:cNvGrpSpPr>
          <p:nvPr/>
        </p:nvGrpSpPr>
        <p:grpSpPr bwMode="auto">
          <a:xfrm>
            <a:off x="712801" y="1813118"/>
            <a:ext cx="3146400" cy="777682"/>
            <a:chOff x="5540374" y="4422775"/>
            <a:chExt cx="3468678" cy="857257"/>
          </a:xfrm>
        </p:grpSpPr>
        <p:sp>
          <p:nvSpPr>
            <p:cNvPr id="23" name="Прямоугольник 30"/>
            <p:cNvSpPr>
              <a:spLocks noChangeArrowheads="1"/>
            </p:cNvSpPr>
            <p:nvPr/>
          </p:nvSpPr>
          <p:spPr bwMode="auto">
            <a:xfrm rot="10800000">
              <a:off x="5540374" y="4422775"/>
              <a:ext cx="3468678" cy="85725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Times New Roman" pitchFamily="16" charset="0"/>
                <a:buNone/>
                <a:defRPr/>
              </a:pPr>
              <a:endParaRPr lang="ru-RU">
                <a:ea typeface="+mn-ea"/>
              </a:endParaRPr>
            </a:p>
          </p:txBody>
        </p:sp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5646732" y="4708540"/>
            <a:ext cx="3173414" cy="539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5" name="Equation" r:id="rId3" imgW="1497950" imgH="253890" progId="Equation.DSMT4">
                    <p:embed/>
                  </p:oleObj>
                </mc:Choice>
                <mc:Fallback>
                  <p:oleObj name="Equation" r:id="rId3" imgW="1497950" imgH="25389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6732" y="4708540"/>
                          <a:ext cx="3173414" cy="5397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Прямоугольник 26"/>
            <p:cNvSpPr>
              <a:spLocks noChangeArrowheads="1"/>
            </p:cNvSpPr>
            <p:nvPr/>
          </p:nvSpPr>
          <p:spPr bwMode="auto">
            <a:xfrm>
              <a:off x="6153150" y="4422775"/>
              <a:ext cx="2075041" cy="40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 dirty="0"/>
                <a:t>Ветровой дрейф</a:t>
              </a:r>
            </a:p>
          </p:txBody>
        </p:sp>
      </p:grpSp>
      <p:grpSp>
        <p:nvGrpSpPr>
          <p:cNvPr id="3" name="Группа 27"/>
          <p:cNvGrpSpPr>
            <a:grpSpLocks/>
          </p:cNvGrpSpPr>
          <p:nvPr/>
        </p:nvGrpSpPr>
        <p:grpSpPr bwMode="auto">
          <a:xfrm>
            <a:off x="2628000" y="3104966"/>
            <a:ext cx="3888000" cy="1034029"/>
            <a:chOff x="539750" y="4137021"/>
            <a:chExt cx="4286309" cy="1139829"/>
          </a:xfrm>
        </p:grpSpPr>
        <p:sp>
          <p:nvSpPr>
            <p:cNvPr id="4111" name="Прямоугольник 30"/>
            <p:cNvSpPr>
              <a:spLocks noChangeArrowheads="1"/>
            </p:cNvSpPr>
            <p:nvPr/>
          </p:nvSpPr>
          <p:spPr bwMode="auto">
            <a:xfrm rot="10800000">
              <a:off x="539750" y="4137021"/>
              <a:ext cx="4286309" cy="1071563"/>
            </a:xfrm>
            <a:prstGeom prst="rect">
              <a:avLst/>
            </a:prstGeom>
            <a:solidFill>
              <a:srgbClr val="FFFF0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098" name="Object 21"/>
            <p:cNvGraphicFramePr>
              <a:graphicFrameLocks noChangeAspect="1"/>
            </p:cNvGraphicFramePr>
            <p:nvPr/>
          </p:nvGraphicFramePr>
          <p:xfrm>
            <a:off x="546099" y="4356098"/>
            <a:ext cx="4232304" cy="920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6" name="Equation" r:id="rId5" imgW="2400300" imgH="520700" progId="Equation.DSMT4">
                    <p:embed/>
                  </p:oleObj>
                </mc:Choice>
                <mc:Fallback>
                  <p:oleObj name="Equation" r:id="rId5" imgW="2400300" imgH="5207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99" y="4356098"/>
                          <a:ext cx="4232304" cy="920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Прямоугольник 26"/>
            <p:cNvSpPr>
              <a:spLocks noChangeArrowheads="1"/>
            </p:cNvSpPr>
            <p:nvPr/>
          </p:nvSpPr>
          <p:spPr bwMode="auto">
            <a:xfrm>
              <a:off x="866775" y="4137025"/>
              <a:ext cx="3494154" cy="40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Взаимодействие Экман + КГТ</a:t>
              </a:r>
            </a:p>
          </p:txBody>
        </p:sp>
      </p:grpSp>
      <p:sp>
        <p:nvSpPr>
          <p:cNvPr id="4104" name="TextBox 31"/>
          <p:cNvSpPr txBox="1">
            <a:spLocks noChangeArrowheads="1"/>
          </p:cNvSpPr>
          <p:nvPr/>
        </p:nvSpPr>
        <p:spPr bwMode="auto">
          <a:xfrm>
            <a:off x="165601" y="4206682"/>
            <a:ext cx="3240000" cy="202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Генерация дивергенции поверхностных течений формируется за счёт взаимодействия ветрового дрейфа и КГТ и привязана к зонам градиентов КГТ завихренности.</a:t>
            </a:r>
          </a:p>
        </p:txBody>
      </p:sp>
      <p:cxnSp>
        <p:nvCxnSpPr>
          <p:cNvPr id="35" name="Прямая со стрелкой 33"/>
          <p:cNvCxnSpPr>
            <a:cxnSpLocks noChangeShapeType="1"/>
            <a:stCxn id="29" idx="2"/>
          </p:cNvCxnSpPr>
          <p:nvPr/>
        </p:nvCxnSpPr>
        <p:spPr bwMode="auto">
          <a:xfrm rot="5400000">
            <a:off x="5547707" y="1877472"/>
            <a:ext cx="446189" cy="2008799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5" name="Прямая со стрелкой 33"/>
          <p:cNvCxnSpPr>
            <a:cxnSpLocks noChangeShapeType="1"/>
            <a:stCxn id="23" idx="1"/>
            <a:endCxn id="29" idx="1"/>
          </p:cNvCxnSpPr>
          <p:nvPr/>
        </p:nvCxnSpPr>
        <p:spPr bwMode="auto">
          <a:xfrm flipV="1">
            <a:off x="3859201" y="2201401"/>
            <a:ext cx="1749599" cy="558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9" name="Прямоугольник 28"/>
          <p:cNvSpPr/>
          <p:nvPr/>
        </p:nvSpPr>
        <p:spPr>
          <a:xfrm>
            <a:off x="5608800" y="1744024"/>
            <a:ext cx="2332800" cy="9147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00B0F0"/>
            </a:solidFill>
          </a:ln>
        </p:spPr>
        <p:txBody>
          <a:bodyPr lIns="82945" tIns="41473" rIns="82945" bIns="41473">
            <a:spAutoFit/>
          </a:bodyPr>
          <a:lstStyle/>
          <a:p>
            <a:pPr algn="ctr">
              <a:defRPr/>
            </a:pPr>
            <a:r>
              <a:rPr lang="ru-RU" b="1" dirty="0">
                <a:solidFill>
                  <a:schemeClr val="tx1"/>
                </a:solidFill>
              </a:rPr>
              <a:t>Поле геострофических течений</a:t>
            </a:r>
          </a:p>
        </p:txBody>
      </p:sp>
      <p:cxnSp>
        <p:nvCxnSpPr>
          <p:cNvPr id="37" name="Прямая со стрелкой 33"/>
          <p:cNvCxnSpPr>
            <a:cxnSpLocks noChangeShapeType="1"/>
          </p:cNvCxnSpPr>
          <p:nvPr/>
        </p:nvCxnSpPr>
        <p:spPr bwMode="auto">
          <a:xfrm rot="5400000">
            <a:off x="4119073" y="4596244"/>
            <a:ext cx="907295" cy="1440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4" name="Группа 27"/>
          <p:cNvGrpSpPr>
            <a:grpSpLocks/>
          </p:cNvGrpSpPr>
          <p:nvPr/>
        </p:nvGrpSpPr>
        <p:grpSpPr bwMode="auto">
          <a:xfrm>
            <a:off x="3340800" y="5113978"/>
            <a:ext cx="2462400" cy="1166522"/>
            <a:chOff x="5028469" y="3351218"/>
            <a:chExt cx="2714634" cy="1285875"/>
          </a:xfrm>
        </p:grpSpPr>
        <p:sp>
          <p:nvSpPr>
            <p:cNvPr id="41" name="Прямоугольник 30"/>
            <p:cNvSpPr>
              <a:spLocks noChangeArrowheads="1"/>
            </p:cNvSpPr>
            <p:nvPr/>
          </p:nvSpPr>
          <p:spPr bwMode="auto">
            <a:xfrm>
              <a:off x="5028469" y="3351218"/>
              <a:ext cx="2714634" cy="1285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4100" name="Object 8"/>
            <p:cNvGraphicFramePr>
              <a:graphicFrameLocks noChangeAspect="1"/>
            </p:cNvGraphicFramePr>
            <p:nvPr/>
          </p:nvGraphicFramePr>
          <p:xfrm>
            <a:off x="5034842" y="3557593"/>
            <a:ext cx="2647939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7" name="Equation" r:id="rId7" imgW="1307532" imgH="444307" progId="Equation.DSMT4">
                    <p:embed/>
                  </p:oleObj>
                </mc:Choice>
                <mc:Fallback>
                  <p:oleObj name="Equation" r:id="rId7" imgW="1307532" imgH="444307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4842" y="3557593"/>
                          <a:ext cx="2647939" cy="900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B8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 smtClean="0"/>
              <a:t>Восстановление вторичной агеострофической циркуляции за счёт взаимодействия КГТ с Экмановскими течениями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ru-RU" sz="2000" b="1" dirty="0" smtClean="0"/>
              <a:t>(</a:t>
            </a:r>
            <a:r>
              <a:rPr lang="en-US" sz="2000" b="1" dirty="0" smtClean="0"/>
              <a:t>K</a:t>
            </a:r>
            <a:r>
              <a:rPr lang="ru-RU" sz="2000" b="1" dirty="0" err="1" smtClean="0"/>
              <a:t>lein</a:t>
            </a:r>
            <a:r>
              <a:rPr lang="ru-RU" sz="2000" b="1" dirty="0" smtClean="0"/>
              <a:t> and Hua, 1990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2753569"/>
            <a:ext cx="4341600" cy="39157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4636800" y="2695963"/>
            <a:ext cx="4406400" cy="3973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001" y="-5761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025601" y="3040160"/>
            <a:ext cx="2056416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дивергенции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99521" y="188660"/>
            <a:ext cx="59127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ТПО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28960" y="59047"/>
            <a:ext cx="2514240" cy="25922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3" name="Овал 10"/>
          <p:cNvSpPr>
            <a:spLocks noChangeArrowheads="1"/>
          </p:cNvSpPr>
          <p:nvPr/>
        </p:nvSpPr>
        <p:spPr bwMode="auto">
          <a:xfrm>
            <a:off x="4239361" y="1225569"/>
            <a:ext cx="972000" cy="97210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4351680" y="1123318"/>
            <a:ext cx="685280" cy="131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8000" b="1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16395" name="Прямая со стрелкой 13"/>
          <p:cNvCxnSpPr>
            <a:cxnSpLocks noChangeShapeType="1"/>
            <a:endCxn id="16393" idx="6"/>
          </p:cNvCxnSpPr>
          <p:nvPr/>
        </p:nvCxnSpPr>
        <p:spPr bwMode="auto">
          <a:xfrm rot="10800000" flipV="1">
            <a:off x="5211360" y="1355183"/>
            <a:ext cx="1317600" cy="35571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6" name="Прямая со стрелкой 15"/>
          <p:cNvCxnSpPr>
            <a:cxnSpLocks noChangeShapeType="1"/>
            <a:endCxn id="16393" idx="2"/>
          </p:cNvCxnSpPr>
          <p:nvPr/>
        </p:nvCxnSpPr>
        <p:spPr bwMode="auto">
          <a:xfrm>
            <a:off x="3016801" y="1350862"/>
            <a:ext cx="1222560" cy="36003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6775200" y="188660"/>
            <a:ext cx="7563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ветер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6398" name="Стрелка вниз 26"/>
          <p:cNvSpPr>
            <a:spLocks noChangeArrowheads="1"/>
          </p:cNvSpPr>
          <p:nvPr/>
        </p:nvSpPr>
        <p:spPr bwMode="auto">
          <a:xfrm rot="2939579">
            <a:off x="3342928" y="1812521"/>
            <a:ext cx="622145" cy="1720800"/>
          </a:xfrm>
          <a:prstGeom prst="downArrow">
            <a:avLst>
              <a:gd name="adj1" fmla="val 50000"/>
              <a:gd name="adj2" fmla="val 77364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9" name="Text Box 5"/>
          <p:cNvSpPr txBox="1">
            <a:spLocks noChangeArrowheads="1"/>
          </p:cNvSpPr>
          <p:nvPr/>
        </p:nvSpPr>
        <p:spPr bwMode="auto">
          <a:xfrm>
            <a:off x="492480" y="3040160"/>
            <a:ext cx="2258394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завихренности</a:t>
            </a:r>
          </a:p>
        </p:txBody>
      </p:sp>
      <p:sp>
        <p:nvSpPr>
          <p:cNvPr id="16400" name="Стрелка вниз 27"/>
          <p:cNvSpPr>
            <a:spLocks noChangeArrowheads="1"/>
          </p:cNvSpPr>
          <p:nvPr/>
        </p:nvSpPr>
        <p:spPr bwMode="auto">
          <a:xfrm rot="-5400000">
            <a:off x="4096055" y="2499462"/>
            <a:ext cx="491091" cy="1497600"/>
          </a:xfrm>
          <a:prstGeom prst="downArrow">
            <a:avLst>
              <a:gd name="adj1" fmla="val 50000"/>
              <a:gd name="adj2" fmla="val 84069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048000" y="152400"/>
            <a:ext cx="34290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Восстановленные поля течений</a:t>
            </a:r>
            <a:endParaRPr 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0" y="1519360"/>
            <a:ext cx="463968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36800" y="1484797"/>
            <a:ext cx="448992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7"/>
          <p:cNvSpPr>
            <a:spLocks noChangeArrowheads="1"/>
          </p:cNvSpPr>
          <p:nvPr/>
        </p:nvSpPr>
        <p:spPr bwMode="auto">
          <a:xfrm>
            <a:off x="276480" y="5826852"/>
            <a:ext cx="8591040" cy="914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Корреляция между контрастами РСА и полем дивергенции очевидна.</a:t>
            </a:r>
          </a:p>
          <a:p>
            <a:r>
              <a:rPr lang="ru-RU" b="1" dirty="0"/>
              <a:t>Вывод:</a:t>
            </a:r>
            <a:r>
              <a:rPr lang="ru-RU" dirty="0"/>
              <a:t> Дивергенция мезомасштабных течений определяет их проявления на РСА изображениях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624960" y="1814591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4831200" y="1808830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опоставление фрагментов РСА контрастов</a:t>
            </a:r>
            <a:br>
              <a:rPr lang="ru-RU" sz="3200" dirty="0" smtClean="0"/>
            </a:br>
            <a:r>
              <a:rPr lang="ru-RU" sz="3200" dirty="0" smtClean="0"/>
              <a:t>с полем дивергенции</a:t>
            </a:r>
            <a:br>
              <a:rPr lang="ru-RU" sz="3200" dirty="0" smtClean="0"/>
            </a:b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1142041"/>
            <a:ext cx="4412160" cy="2475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01600" y="1173724"/>
            <a:ext cx="441216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01600" y="3610460"/>
            <a:ext cx="437760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95840" y="1160762"/>
            <a:ext cx="68905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ТПО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880161" y="1160762"/>
            <a:ext cx="1815966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Дивергенция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49120" y="3652223"/>
            <a:ext cx="669819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СКН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636800" y="3653664"/>
            <a:ext cx="65218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РСА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60000" y="6106241"/>
            <a:ext cx="8330400" cy="6397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>
                <a:solidFill>
                  <a:srgbClr val="FFFFFF"/>
                </a:solidFill>
              </a:rPr>
              <a:t>Обратите внимание, что форма полей ТПО, завихренности и дивергенции, а также поля контрастов УЭПР очень схожи.</a:t>
            </a:r>
          </a:p>
        </p:txBody>
      </p:sp>
      <p:pic>
        <p:nvPicPr>
          <p:cNvPr id="19467" name="Picture 13" descr="\\VBOXSVR\data\Documents\АСПИРАНТУРА\NIERSC\Presentations Papers\Bergen Workshop Dec 2009\figures\2rings workspace\Vorticity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000" y="3623421"/>
            <a:ext cx="4412160" cy="244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Прямоугольник 13"/>
          <p:cNvSpPr>
            <a:spLocks noChangeArrowheads="1"/>
          </p:cNvSpPr>
          <p:nvPr/>
        </p:nvSpPr>
        <p:spPr bwMode="auto">
          <a:xfrm>
            <a:off x="230400" y="3623421"/>
            <a:ext cx="20494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200" b="1" dirty="0"/>
              <a:t>Завихренность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smtClean="0"/>
              <a:t>Сопоставление поверхностных проявлений пары вихрей</a:t>
            </a:r>
            <a:br>
              <a:rPr lang="ru-RU" sz="3600" dirty="0" smtClean="0"/>
            </a:br>
            <a:endParaRPr lang="en-US" sz="36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Divergence1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800" y="901534"/>
            <a:ext cx="44121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 descr="Contrasts M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2080" y="914497"/>
            <a:ext cx="4461120" cy="2449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2" descr="Contrasts W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40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1" descr="Contrasts NRC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1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Box 8"/>
          <p:cNvSpPr txBox="1">
            <a:spLocks noChangeArrowheads="1"/>
          </p:cNvSpPr>
          <p:nvPr/>
        </p:nvSpPr>
        <p:spPr bwMode="auto">
          <a:xfrm>
            <a:off x="305281" y="1012427"/>
            <a:ext cx="590703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DIV</a:t>
            </a:r>
            <a:endParaRPr lang="ru-RU" sz="2200" b="1" dirty="0"/>
          </a:p>
        </p:txBody>
      </p:sp>
      <p:sp>
        <p:nvSpPr>
          <p:cNvPr id="21512" name="TextBox 9"/>
          <p:cNvSpPr txBox="1">
            <a:spLocks noChangeArrowheads="1"/>
          </p:cNvSpPr>
          <p:nvPr/>
        </p:nvSpPr>
        <p:spPr bwMode="auto">
          <a:xfrm>
            <a:off x="4802400" y="1031149"/>
            <a:ext cx="706119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MSS</a:t>
            </a:r>
            <a:endParaRPr lang="ru-RU" sz="2200" b="1" dirty="0"/>
          </a:p>
        </p:txBody>
      </p:sp>
      <p:sp>
        <p:nvSpPr>
          <p:cNvPr id="21513" name="TextBox 10"/>
          <p:cNvSpPr txBox="1">
            <a:spLocks noChangeArrowheads="1"/>
          </p:cNvSpPr>
          <p:nvPr/>
        </p:nvSpPr>
        <p:spPr bwMode="auto">
          <a:xfrm>
            <a:off x="4792320" y="3465004"/>
            <a:ext cx="6612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SAR</a:t>
            </a:r>
            <a:endParaRPr lang="ru-RU" sz="2200" b="1" dirty="0"/>
          </a:p>
        </p:txBody>
      </p:sp>
      <p:sp>
        <p:nvSpPr>
          <p:cNvPr id="21514" name="TextBox 11"/>
          <p:cNvSpPr txBox="1">
            <a:spLocks noChangeArrowheads="1"/>
          </p:cNvSpPr>
          <p:nvPr/>
        </p:nvSpPr>
        <p:spPr bwMode="auto">
          <a:xfrm>
            <a:off x="285120" y="3465004"/>
            <a:ext cx="1656316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b="1" dirty="0"/>
              <a:t>Wave Breaking</a:t>
            </a:r>
            <a:endParaRPr lang="ru-RU" sz="2200" b="1" dirty="0"/>
          </a:p>
        </p:txBody>
      </p:sp>
      <p:sp>
        <p:nvSpPr>
          <p:cNvPr id="21515" name="TextBox 12"/>
          <p:cNvSpPr txBox="1">
            <a:spLocks noChangeArrowheads="1"/>
          </p:cNvSpPr>
          <p:nvPr/>
        </p:nvSpPr>
        <p:spPr bwMode="auto">
          <a:xfrm>
            <a:off x="100800" y="5956466"/>
            <a:ext cx="8812800" cy="85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500" b="1" u="sng" dirty="0"/>
              <a:t>Вывод</a:t>
            </a:r>
            <a:r>
              <a:rPr lang="en-US" sz="2500" b="1" dirty="0"/>
              <a:t>: </a:t>
            </a:r>
            <a:r>
              <a:rPr lang="ru-RU" sz="2500" b="1" dirty="0"/>
              <a:t>Дивергенция – определяет РСА проявления мезомасштабных течений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800" dirty="0" smtClean="0"/>
              <a:t>RIM </a:t>
            </a:r>
            <a:r>
              <a:rPr lang="ru-RU" sz="2800" dirty="0" smtClean="0"/>
              <a:t>Симуляции поверхностных особенностей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266700" y="2438400"/>
            <a:ext cx="8610600" cy="4191000"/>
          </a:xfrm>
        </p:spPr>
        <p:txBody>
          <a:bodyPr>
            <a:noAutofit/>
          </a:bodyPr>
          <a:lstStyle/>
          <a:p>
            <a:r>
              <a:rPr lang="ru-RU" sz="2200" dirty="0" smtClean="0">
                <a:solidFill>
                  <a:schemeClr val="tx1"/>
                </a:solidFill>
              </a:rPr>
              <a:t>Актуальность данного исследования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2200" dirty="0" smtClean="0">
              <a:solidFill>
                <a:schemeClr val="tx1"/>
              </a:solidFill>
            </a:endParaRPr>
          </a:p>
          <a:p>
            <a:endParaRPr lang="en-US" sz="2200" dirty="0" smtClean="0">
              <a:solidFill>
                <a:schemeClr val="tx1"/>
              </a:solidFill>
            </a:endParaRPr>
          </a:p>
          <a:p>
            <a:r>
              <a:rPr lang="ru-RU" sz="2200" dirty="0" smtClean="0">
                <a:solidFill>
                  <a:schemeClr val="tx1"/>
                </a:solidFill>
              </a:rPr>
              <a:t>В данной работе показано, что отраженная солнечная радиация несет очень важную информацию о поверхностных проявлениях различных динамических процессов в океане, которая может быть использована в различных научных и практических приложениях.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Актуальность темы </a:t>
            </a:r>
            <a:r>
              <a:rPr lang="ru-RU" b="1" dirty="0" smtClean="0"/>
              <a:t>диссертации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88170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686799" cy="4724400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ru-RU" dirty="0">
                <a:solidFill>
                  <a:schemeClr val="tx1"/>
                </a:solidFill>
              </a:rPr>
              <a:t>Предложен алгоритм восстановления пространственных вариаций </a:t>
            </a:r>
            <a:r>
              <a:rPr lang="ru-RU" dirty="0" smtClean="0">
                <a:solidFill>
                  <a:schemeClr val="tx1"/>
                </a:solidFill>
              </a:rPr>
              <a:t>СКН </a:t>
            </a:r>
            <a:r>
              <a:rPr lang="ru-RU" dirty="0">
                <a:solidFill>
                  <a:schemeClr val="tx1"/>
                </a:solidFill>
              </a:rPr>
              <a:t>морской поверхности по спутниковым изображениям солнечного блика.</a:t>
            </a:r>
            <a:endParaRPr lang="en-US" dirty="0">
              <a:solidFill>
                <a:schemeClr val="tx1"/>
              </a:solidFill>
            </a:endParaRPr>
          </a:p>
          <a:p>
            <a:pPr lvl="0"/>
            <a:r>
              <a:rPr lang="ru-RU" dirty="0">
                <a:solidFill>
                  <a:schemeClr val="tx1"/>
                </a:solidFill>
              </a:rPr>
              <a:t>Установлено, что контрасты СКН в нефтяных сликах систематически ниже контрастов СКН в сликах биологического происхождения. Этот результат объясняется различием упругостей нефтяных плёнок и плёнок биологического происхождения. Показано, что эффективный коэффициент упругости для тонкой нефтяной плёнки может быть задан как </a:t>
            </a:r>
            <a:r>
              <a:rPr lang="ru-RU" i="1" dirty="0">
                <a:solidFill>
                  <a:schemeClr val="tx1"/>
                </a:solidFill>
              </a:rPr>
              <a:t>E</a:t>
            </a:r>
            <a:r>
              <a:rPr lang="ru-RU" dirty="0">
                <a:solidFill>
                  <a:schemeClr val="tx1"/>
                </a:solidFill>
              </a:rPr>
              <a:t>=15</a:t>
            </a:r>
            <a:r>
              <a:rPr lang="ru-RU" i="1" dirty="0">
                <a:solidFill>
                  <a:schemeClr val="tx1"/>
                </a:solidFill>
              </a:rPr>
              <a:t>мН/м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  <a:endParaRPr lang="ru-RU" dirty="0">
              <a:solidFill>
                <a:schemeClr val="tx1"/>
              </a:solidFill>
            </a:endParaRPr>
          </a:p>
          <a:p>
            <a:pPr lvl="0"/>
            <a:r>
              <a:rPr lang="ru-RU" dirty="0">
                <a:solidFill>
                  <a:schemeClr val="tx1"/>
                </a:solidFill>
              </a:rPr>
              <a:t>Установлено, что поверхностные проявления мезомасштабных течений в виде аномалий СКН и обратного рассеяния радиоволн «привязаны» к зонам конвергенции и дивергенцию поверхностного течения.</a:t>
            </a:r>
            <a:endParaRPr lang="en-US" dirty="0">
              <a:solidFill>
                <a:schemeClr val="tx1"/>
              </a:solidFill>
            </a:endParaRPr>
          </a:p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сновные результаты работы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91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5900" y="1752600"/>
            <a:ext cx="8712200" cy="5105399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</a:t>
            </a:r>
            <a:r>
              <a:rPr lang="en-US" dirty="0" smtClean="0">
                <a:solidFill>
                  <a:schemeClr val="tx1"/>
                </a:solidFill>
              </a:rPr>
              <a:t>з</a:t>
            </a:r>
            <a:r>
              <a:rPr lang="ru-RU" dirty="0" smtClean="0">
                <a:solidFill>
                  <a:schemeClr val="tx1"/>
                </a:solidFill>
              </a:rPr>
              <a:t>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Положения, выносимые на защиту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27681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-171400"/>
            <a:ext cx="8229600" cy="1252537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762000"/>
            <a:ext cx="8694712" cy="5867400"/>
          </a:xfrm>
        </p:spPr>
        <p:txBody>
          <a:bodyPr>
            <a:noAutofit/>
          </a:bodyPr>
          <a:lstStyle/>
          <a:p>
            <a:r>
              <a:rPr lang="ru-RU" sz="1600" dirty="0" smtClean="0">
                <a:solidFill>
                  <a:schemeClr val="tx1"/>
                </a:solidFill>
              </a:rPr>
              <a:t>Полученные научные результаты реализованы в виде алгоритмов и элементов программного обеспечения и использованы для обработки данных радиолокаторов с синтезированной апертурой (РСА) и оптических изображений, а также восстановления статистических параметров поверхности Океана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en-US" sz="1600" dirty="0" smtClean="0">
                <a:solidFill>
                  <a:schemeClr val="tx1"/>
                </a:solidFill>
              </a:rPr>
              <a:t>П</a:t>
            </a:r>
            <a:r>
              <a:rPr lang="ru-RU" sz="1600" dirty="0" smtClean="0">
                <a:solidFill>
                  <a:schemeClr val="tx1"/>
                </a:solidFill>
              </a:rPr>
              <a:t>редложенные </a:t>
            </a:r>
            <a:r>
              <a:rPr lang="ru-RU" sz="1600" dirty="0">
                <a:solidFill>
                  <a:schemeClr val="tx1"/>
                </a:solidFill>
              </a:rPr>
              <a:t>алгоритмы и методики были апробированы и внедрены в Международном центре по окружающей среде и дистанционному зондированию им. Нансена (</a:t>
            </a:r>
            <a:r>
              <a:rPr lang="en-US" sz="1600" dirty="0">
                <a:solidFill>
                  <a:schemeClr val="tx1"/>
                </a:solidFill>
              </a:rPr>
              <a:t>NIERSC</a:t>
            </a:r>
            <a:r>
              <a:rPr lang="ru-RU" sz="1600" dirty="0">
                <a:solidFill>
                  <a:schemeClr val="tx1"/>
                </a:solidFill>
              </a:rPr>
              <a:t>), а также в Лаборатории Спутниковой Океанографии (ЛСО, на англ. </a:t>
            </a:r>
            <a:r>
              <a:rPr lang="en-US" sz="1600" dirty="0">
                <a:solidFill>
                  <a:schemeClr val="tx1"/>
                </a:solidFill>
              </a:rPr>
              <a:t>SOLab</a:t>
            </a:r>
            <a:r>
              <a:rPr lang="ru-RU" sz="1600" dirty="0">
                <a:solidFill>
                  <a:schemeClr val="tx1"/>
                </a:solidFill>
              </a:rPr>
              <a:t>) РГГМУ, в виде элементов спутникового информационного портала </a:t>
            </a:r>
            <a:r>
              <a:rPr lang="en-US" sz="1600" dirty="0">
                <a:solidFill>
                  <a:schemeClr val="tx1"/>
                </a:solidFill>
              </a:rPr>
              <a:t>SATIN</a:t>
            </a:r>
            <a:r>
              <a:rPr lang="ru-RU" sz="1600" dirty="0">
                <a:solidFill>
                  <a:schemeClr val="tx1"/>
                </a:solidFill>
              </a:rPr>
              <a:t> (от англ. </a:t>
            </a:r>
            <a:r>
              <a:rPr lang="en-US" sz="1600" b="1" i="1" dirty="0">
                <a:solidFill>
                  <a:schemeClr val="tx1"/>
                </a:solidFill>
              </a:rPr>
              <a:t>SAT</a:t>
            </a:r>
            <a:r>
              <a:rPr lang="en-US" sz="1600" dirty="0">
                <a:solidFill>
                  <a:schemeClr val="tx1"/>
                </a:solidFill>
              </a:rPr>
              <a:t>ellite Data Search and Manage </a:t>
            </a:r>
            <a:r>
              <a:rPr lang="en-US" sz="1600" b="1" i="1" dirty="0">
                <a:solidFill>
                  <a:schemeClr val="tx1"/>
                </a:solidFill>
              </a:rPr>
              <a:t>IN</a:t>
            </a:r>
            <a:r>
              <a:rPr lang="en-US" sz="1600" dirty="0">
                <a:solidFill>
                  <a:schemeClr val="tx1"/>
                </a:solidFill>
              </a:rPr>
              <a:t>formation Portal</a:t>
            </a:r>
            <a:r>
              <a:rPr lang="ru-RU" sz="1600" dirty="0">
                <a:solidFill>
                  <a:schemeClr val="tx1"/>
                </a:solidFill>
              </a:rPr>
              <a:t>), для поиска, получения, отображения, распространения и хранения данных дистанционного зондирования (</a:t>
            </a:r>
            <a:r>
              <a:rPr lang="ru-RU" sz="1600" u="sng" dirty="0">
                <a:solidFill>
                  <a:schemeClr val="tx1"/>
                </a:solidFill>
                <a:hlinkClick r:id="rId2"/>
              </a:rPr>
              <a:t>http://satin.rshu.ru/</a:t>
            </a:r>
            <a:r>
              <a:rPr lang="ru-RU" sz="1600" dirty="0">
                <a:solidFill>
                  <a:schemeClr val="tx1"/>
                </a:solidFill>
              </a:rPr>
              <a:t>), а также как элемент разрабатываемой синергетической платформы  </a:t>
            </a:r>
            <a:r>
              <a:rPr lang="en-US" sz="1600" dirty="0">
                <a:solidFill>
                  <a:schemeClr val="tx1"/>
                </a:solidFill>
              </a:rPr>
              <a:t>SYNTool</a:t>
            </a:r>
            <a:r>
              <a:rPr lang="ru-RU" sz="1600" dirty="0">
                <a:solidFill>
                  <a:schemeClr val="tx1"/>
                </a:solidFill>
              </a:rPr>
              <a:t> (</a:t>
            </a:r>
            <a:r>
              <a:rPr lang="ru-RU" sz="1600" u="sng" dirty="0">
                <a:solidFill>
                  <a:schemeClr val="tx1"/>
                </a:solidFill>
                <a:hlinkClick r:id="rId3"/>
              </a:rPr>
              <a:t>http://syntool.solab.rshu.ru/</a:t>
            </a:r>
            <a:r>
              <a:rPr lang="ru-RU" sz="1600" dirty="0">
                <a:solidFill>
                  <a:schemeClr val="tx1"/>
                </a:solidFill>
              </a:rPr>
              <a:t>) ЛСО РГГМУ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редполагается </a:t>
            </a:r>
            <a:r>
              <a:rPr lang="ru-RU" sz="1600" dirty="0">
                <a:solidFill>
                  <a:schemeClr val="tx1"/>
                </a:solidFill>
              </a:rPr>
              <a:t>дальнейшее внедрение разработанной методики для оперативной обработки РСА и оптических данных, получаемых с действующих ИСЗ и ИСЗ, планируемых к запуску российским и зарубежными  космическими агентствам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о </a:t>
            </a:r>
            <a:r>
              <a:rPr lang="ru-RU" sz="1600" dirty="0">
                <a:solidFill>
                  <a:schemeClr val="tx1"/>
                </a:solidFill>
              </a:rPr>
              <a:t>результатам диссертационной работы можно утверждать, что, наиболее перспективным для мониторинга физических процессов в верхнем слое Океана является применение синергетического подхода РСА и оптических данных, позволяющего лучше понять как пути формирования спутниковых изображений, так и механизмы проявления океанических явлений на поверхност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333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219200"/>
            <a:ext cx="9143999" cy="5486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работы докладыв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отечественных и международных конференциях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в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частности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на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7-</a:t>
            </a:r>
            <a:r>
              <a:rPr lang="ru-RU" dirty="0" smtClean="0">
                <a:solidFill>
                  <a:schemeClr val="tx1"/>
                </a:solidFill>
              </a:rPr>
              <a:t>ой всероссийской открытой конференции</a:t>
            </a:r>
            <a:r>
              <a:rPr lang="en-US" dirty="0" smtClean="0">
                <a:solidFill>
                  <a:schemeClr val="tx1"/>
                </a:solidFill>
              </a:rPr>
              <a:t> «</a:t>
            </a:r>
            <a:r>
              <a:rPr lang="ru-RU" dirty="0" smtClean="0">
                <a:solidFill>
                  <a:schemeClr val="tx1"/>
                </a:solidFill>
              </a:rPr>
              <a:t>Современные проблемы Дистанционного зондирования Земли из Космоса</a:t>
            </a:r>
            <a:r>
              <a:rPr lang="en-US" dirty="0" smtClean="0">
                <a:solidFill>
                  <a:schemeClr val="tx1"/>
                </a:solidFill>
              </a:rPr>
              <a:t>» (</a:t>
            </a:r>
            <a:r>
              <a:rPr lang="ru-RU" dirty="0" smtClean="0">
                <a:solidFill>
                  <a:schemeClr val="tx1"/>
                </a:solidFill>
              </a:rPr>
              <a:t>Москва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Россия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Ноябрь</a:t>
            </a:r>
            <a:r>
              <a:rPr lang="en-US" dirty="0" smtClean="0">
                <a:solidFill>
                  <a:schemeClr val="tx1"/>
                </a:solidFill>
              </a:rPr>
              <a:t> 2009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rd </a:t>
            </a:r>
            <a:r>
              <a:rPr lang="en-US" dirty="0" err="1" smtClean="0">
                <a:solidFill>
                  <a:schemeClr val="tx1"/>
                </a:solidFill>
              </a:rPr>
              <a:t>SeaSAR</a:t>
            </a:r>
            <a:r>
              <a:rPr lang="en-US" dirty="0" smtClean="0">
                <a:solidFill>
                  <a:schemeClr val="tx1"/>
                </a:solidFill>
              </a:rPr>
              <a:t> workshop “Advances in SAR Oceanography from ENVISAT, ERS and ESA third party missions” (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, Italy, 25-29 Januar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ESA Living Planet Symposium (Bergen, Norway, 28 June - 2 Jul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9th COSPAR Scientific Assembly (Mysore, India, 14-22 July 2012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6th International Workshop on Science and Applications of SAR </a:t>
            </a:r>
            <a:r>
              <a:rPr lang="en-US" dirty="0" err="1" smtClean="0">
                <a:solidFill>
                  <a:schemeClr val="tx1"/>
                </a:solidFill>
              </a:rPr>
              <a:t>Polarimetry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dirty="0" err="1" smtClean="0">
                <a:solidFill>
                  <a:schemeClr val="tx1"/>
                </a:solidFill>
              </a:rPr>
              <a:t>Polarimetri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Interferometry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POLinSAR</a:t>
            </a:r>
            <a:r>
              <a:rPr lang="en-US" dirty="0" smtClean="0">
                <a:solidFill>
                  <a:schemeClr val="tx1"/>
                </a:solidFill>
              </a:rPr>
              <a:t> 2013 (28 January - 1February 2013, 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 (Rome), Italy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sia-Pacific Conference on Synthetic Aperture Radar "Overcoming the Hardships: Responding to Disasters with SAR", (Tsukuba, Japan, 23-27 September 2013).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По теме диссертации </a:t>
            </a:r>
            <a:r>
              <a:rPr lang="ru-RU" b="1" dirty="0" smtClean="0">
                <a:solidFill>
                  <a:schemeClr val="tx1"/>
                </a:solidFill>
              </a:rPr>
              <a:t>опубликовано 24 печатные работы</a:t>
            </a:r>
            <a:r>
              <a:rPr lang="ru-RU" dirty="0" smtClean="0">
                <a:solidFill>
                  <a:schemeClr val="tx1"/>
                </a:solidFill>
              </a:rPr>
              <a:t>, включая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21 тезис конференций</a:t>
            </a:r>
            <a:r>
              <a:rPr lang="ru-RU" dirty="0" smtClean="0">
                <a:solidFill>
                  <a:schemeClr val="tx1"/>
                </a:solidFill>
              </a:rPr>
              <a:t>,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6 реферируемых изданий </a:t>
            </a:r>
            <a:r>
              <a:rPr lang="en-US" dirty="0" err="1" smtClean="0">
                <a:solidFill>
                  <a:schemeClr val="tx1"/>
                </a:solidFill>
              </a:rPr>
              <a:t>из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списка</a:t>
            </a:r>
            <a:r>
              <a:rPr lang="en-US" dirty="0" smtClean="0">
                <a:solidFill>
                  <a:schemeClr val="tx1"/>
                </a:solidFill>
              </a:rPr>
              <a:t> ВАК </a:t>
            </a:r>
            <a:r>
              <a:rPr lang="ru-RU" dirty="0" smtClean="0">
                <a:solidFill>
                  <a:schemeClr val="tx1"/>
                </a:solidFill>
              </a:rPr>
              <a:t>и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4</a:t>
            </a:r>
            <a:r>
              <a:rPr lang="ru-RU" dirty="0" smtClean="0">
                <a:solidFill>
                  <a:schemeClr val="tx1"/>
                </a:solidFill>
              </a:rPr>
              <a:t> патента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проделанной работы также докладывались и обсужд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международных научных семинарах</a:t>
            </a:r>
            <a:r>
              <a:rPr lang="ru-RU" dirty="0" smtClean="0">
                <a:solidFill>
                  <a:schemeClr val="tx1"/>
                </a:solidFill>
              </a:rPr>
              <a:t> как за рубежом (в </a:t>
            </a:r>
            <a:r>
              <a:rPr lang="ru-RU" b="1" dirty="0" smtClean="0">
                <a:solidFill>
                  <a:schemeClr val="tx1"/>
                </a:solidFill>
              </a:rPr>
              <a:t>Норвег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ранц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инляндии</a:t>
            </a:r>
            <a:r>
              <a:rPr lang="en-US" b="1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Италии</a:t>
            </a:r>
            <a:r>
              <a:rPr lang="en-US" b="1" dirty="0" smtClean="0">
                <a:solidFill>
                  <a:schemeClr val="tx1"/>
                </a:solidFill>
              </a:rPr>
              <a:t> и </a:t>
            </a:r>
            <a:r>
              <a:rPr lang="en-US" b="1" dirty="0" err="1" smtClean="0">
                <a:solidFill>
                  <a:schemeClr val="tx1"/>
                </a:solidFill>
              </a:rPr>
              <a:t>Японии</a:t>
            </a:r>
            <a:r>
              <a:rPr lang="ru-RU" dirty="0" smtClean="0">
                <a:solidFill>
                  <a:schemeClr val="tx1"/>
                </a:solidFill>
              </a:rPr>
              <a:t>), так и в </a:t>
            </a:r>
            <a:r>
              <a:rPr lang="ru-RU" b="1" dirty="0" smtClean="0">
                <a:solidFill>
                  <a:schemeClr val="tx1"/>
                </a:solidFill>
              </a:rPr>
              <a:t>России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826961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412776"/>
            <a:ext cx="8694712" cy="518457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Издания из списка ВАК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marL="342900" lvl="0" indent="-342900">
              <a:buNone/>
            </a:pPr>
            <a:r>
              <a:rPr lang="en-US" sz="1600" b="1" dirty="0" smtClean="0">
                <a:solidFill>
                  <a:schemeClr val="tx1"/>
                </a:solidFill>
              </a:rPr>
              <a:t>1. </a:t>
            </a:r>
            <a:r>
              <a:rPr lang="ru-RU" sz="1600" b="1" dirty="0" smtClean="0">
                <a:solidFill>
                  <a:schemeClr val="tx1"/>
                </a:solidFill>
              </a:rPr>
              <a:t>М</a:t>
            </a:r>
            <a:r>
              <a:rPr lang="en-US" sz="1600" b="1" dirty="0" smtClean="0">
                <a:solidFill>
                  <a:schemeClr val="tx1"/>
                </a:solidFill>
              </a:rPr>
              <a:t>я</a:t>
            </a:r>
            <a:r>
              <a:rPr lang="ru-RU" sz="1600" b="1" dirty="0" smtClean="0">
                <a:solidFill>
                  <a:schemeClr val="tx1"/>
                </a:solidFill>
              </a:rPr>
              <a:t>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. Оценка контрастов поверхностных проявлений океанических явлений по изображениям солнечного блика. // Учёные записки Российского государственного гидрометеорологического университета No.16. Научно-теоретический журнал. - СПб.: изд. РГГМУ, 2010. - С. 94-114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2. </a:t>
            </a:r>
            <a:r>
              <a:rPr lang="en-US" sz="1600" dirty="0" err="1" smtClean="0">
                <a:solidFill>
                  <a:schemeClr val="tx1"/>
                </a:solidFill>
              </a:rPr>
              <a:t>Kozlov</a:t>
            </a:r>
            <a:r>
              <a:rPr lang="en-US" sz="1600" dirty="0" smtClean="0">
                <a:solidFill>
                  <a:schemeClr val="tx1"/>
                </a:solidFill>
              </a:rPr>
              <a:t> I.E.,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Dailidienė</a:t>
            </a:r>
            <a:r>
              <a:rPr lang="en-US" sz="1600" dirty="0" smtClean="0">
                <a:solidFill>
                  <a:schemeClr val="tx1"/>
                </a:solidFill>
              </a:rPr>
              <a:t> I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 ASAR imaging for coastal upwelling in the Baltic Sea. // Advances in Space Research. 2012. № 50. С. 1125–1137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3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Imaging </a:t>
            </a:r>
            <a:r>
              <a:rPr lang="en-US" sz="1600" dirty="0" err="1" smtClean="0">
                <a:solidFill>
                  <a:schemeClr val="tx1"/>
                </a:solidFill>
              </a:rPr>
              <a:t>mesoscale</a:t>
            </a:r>
            <a:r>
              <a:rPr lang="en-US" sz="1600" dirty="0" smtClean="0">
                <a:solidFill>
                  <a:schemeClr val="tx1"/>
                </a:solidFill>
              </a:rPr>
              <a:t> upper ocean dynamics using synthetic aperture radar and optical data. // Journal of Geophysical Research. 2012. № 117. С. C04029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4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Joint sun-glitter and radar imagery of surface slicks. // Remote Sensing of Environment. 2012. № 120. С. 123–132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5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, Collard F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 On Dual Co-Polarized SAR Measurements of the Ocean Surface. // IEEE </a:t>
            </a:r>
            <a:r>
              <a:rPr lang="en-US" sz="1600" dirty="0" err="1" smtClean="0">
                <a:solidFill>
                  <a:schemeClr val="tx1"/>
                </a:solidFill>
              </a:rPr>
              <a:t>Geoscience</a:t>
            </a:r>
            <a:r>
              <a:rPr lang="en-US" sz="1600" dirty="0" smtClean="0">
                <a:solidFill>
                  <a:schemeClr val="tx1"/>
                </a:solidFill>
              </a:rPr>
              <a:t> and Remote Sensing Letters. </a:t>
            </a:r>
            <a:r>
              <a:rPr lang="ru-RU" sz="1600" dirty="0" smtClean="0">
                <a:solidFill>
                  <a:schemeClr val="tx1"/>
                </a:solidFill>
              </a:rPr>
              <a:t>2013. Т. 10. № 4. С. 761–765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6. Зимин А.В., Родионов А.А., Шапрон Б., Романенков Д.А., Здоровеннов Р.Э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Шевчук О.И. Работы с научно-исследовательского судна «Эколог» по проекту «Мегагрант» в белом море, выполненные в июле-августе 2012 года. // Учёные записки Российского государственного гидрометеорологического университета. 2013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188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340768"/>
            <a:ext cx="8694712" cy="54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Патенты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 Кудрявцев В.Н. Свидетельство о государственной регистрации программы для ЭВМ №2011610860: GLAMOROS: Оценка контрастов поверхностных проявлений океанических явлений по изображениям солнечного блика. Заявка № 2010617455. Дата поступления 22 ноября 2010г. Зарегистрировано в Реестре программ для ЭВМ 20 января 2011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, Шапрон Б.Ж.А., Коллард Ф.Ж.К. Свидетельство о государственной регистрации программы для ЭВМ №2012660424 DUPOL: «Оценка характеристик поверхности Океана по двух-поляризационным радиолокационным изображениям из Космоса» Заявка № 2012617706. Дата поступления 9 октября 2012г. Зарегистрировано в Реестре программ для ЭВМ 19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озлов И.Е. Свидетельство о государственной регистрации программы для ЭВМ №2012660637 INTERWAVE: «Определение характеристик океанских внутренних волн по их проявлениям в спутниковых радиолокационных снимках морской поверхности» Заявка № 2012618623. Дата поступления 10 октября 2012г. Зарегистрировано в Реестре программ для ЭВМ 26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Зимин А.В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Мохнаткин Ф.Ю. Свидетельство о государственной регистрации базы данных №2012621188 «Проявления внутренних волн по данным контактных и спутниковых наблюдений в Белом море в 2010 году (ВВ БМ 2010)» Заявка № 2012621065. Дата поступления 9 октября 2012г. Зарегистрировано в Реестре баз данных 19 ноября 2012г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322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GALATEA\tethys\Documents\АСПИРАНТУРА\NIERSC\Projects\Glint Sevastopol 2011\DSC_0891.png"/>
          <p:cNvPicPr>
            <a:picLocks noChangeAspect="1" noChangeArrowheads="1"/>
          </p:cNvPicPr>
          <p:nvPr/>
        </p:nvPicPr>
        <p:blipFill>
          <a:blip r:embed="rId3"/>
          <a:srcRect l="6469" t="383" r="6469" b="2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685800" y="1524000"/>
            <a:ext cx="7772400" cy="1524000"/>
          </a:xfrm>
        </p:spPr>
        <p:txBody>
          <a:bodyPr>
            <a:noAutofit/>
          </a:bodyPr>
          <a:lstStyle/>
          <a:p>
            <a:r>
              <a:rPr lang="ru-RU" sz="4000" dirty="0" smtClean="0"/>
              <a:t>Благодарности</a:t>
            </a:r>
            <a:endParaRPr lang="en-US" sz="4000" dirty="0"/>
          </a:p>
        </p:txBody>
      </p:sp>
      <p:sp>
        <p:nvSpPr>
          <p:cNvPr id="5" name="подпись"/>
          <p:cNvSpPr>
            <a:spLocks noChangeArrowheads="1"/>
          </p:cNvSpPr>
          <p:nvPr/>
        </p:nvSpPr>
        <p:spPr bwMode="auto">
          <a:xfrm>
            <a:off x="0" y="5935663"/>
            <a:ext cx="2647951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Солнечный блик с платформы в Кацивели, Сентябрь 2011г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Основное"/>
          <p:cNvSpPr/>
          <p:nvPr/>
        </p:nvSpPr>
        <p:spPr>
          <a:xfrm>
            <a:off x="76200" y="-76200"/>
            <a:ext cx="32766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</a:rPr>
              <a:t>Кудрявцев</a:t>
            </a:r>
            <a:r>
              <a:rPr lang="en-US" sz="2400" dirty="0" smtClean="0">
                <a:solidFill>
                  <a:schemeClr val="bg1"/>
                </a:solidFill>
              </a:rPr>
              <a:t> В.Н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† </a:t>
            </a:r>
            <a:r>
              <a:rPr lang="en-US" sz="2400" dirty="0" err="1" smtClean="0">
                <a:solidFill>
                  <a:schemeClr val="bg1"/>
                </a:solidFill>
              </a:rPr>
              <a:t>Акимов</a:t>
            </a:r>
            <a:r>
              <a:rPr lang="en-US" sz="2400" dirty="0" smtClean="0">
                <a:solidFill>
                  <a:schemeClr val="bg1"/>
                </a:solidFill>
              </a:rPr>
              <a:t> Д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Ефимов</a:t>
            </a:r>
            <a:r>
              <a:rPr lang="en-US" sz="2400" dirty="0" smtClean="0">
                <a:solidFill>
                  <a:schemeClr val="bg1"/>
                </a:solidFill>
              </a:rPr>
              <a:t> С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Коросов</a:t>
            </a:r>
            <a:r>
              <a:rPr lang="en-US" sz="2400" dirty="0" smtClean="0">
                <a:solidFill>
                  <a:schemeClr val="bg1"/>
                </a:solidFill>
              </a:rPr>
              <a:t> А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Морозов</a:t>
            </a:r>
            <a:r>
              <a:rPr lang="en-US" sz="2400" dirty="0" smtClean="0">
                <a:solidFill>
                  <a:schemeClr val="bg1"/>
                </a:solidFill>
              </a:rPr>
              <a:t> Е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Заболотских Е.</a:t>
            </a:r>
            <a:r>
              <a:rPr lang="en-US" sz="2400" dirty="0" smtClean="0">
                <a:solidFill>
                  <a:schemeClr val="bg1"/>
                </a:solidFill>
              </a:rPr>
              <a:t>В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Козлов И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Сычев В.И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Шапрон Б.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11" name="Отзывы"/>
          <p:cNvSpPr/>
          <p:nvPr/>
        </p:nvSpPr>
        <p:spPr>
          <a:xfrm>
            <a:off x="5715000" y="-76200"/>
            <a:ext cx="33528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Ермаков</a:t>
            </a:r>
            <a:r>
              <a:rPr lang="en-US" sz="2400" dirty="0" smtClean="0">
                <a:solidFill>
                  <a:schemeClr val="bg1"/>
                </a:solidFill>
              </a:rPr>
              <a:t> С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Лаврова</a:t>
            </a:r>
            <a:r>
              <a:rPr lang="en-US" sz="2400" dirty="0" smtClean="0">
                <a:solidFill>
                  <a:schemeClr val="bg1"/>
                </a:solidFill>
              </a:rPr>
              <a:t> О.Ю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елентьев</a:t>
            </a:r>
            <a:r>
              <a:rPr lang="en-US" sz="2400" dirty="0" smtClean="0">
                <a:solidFill>
                  <a:schemeClr val="bg1"/>
                </a:solidFill>
              </a:rPr>
              <a:t> В.В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итник</a:t>
            </a:r>
            <a:r>
              <a:rPr lang="en-US" sz="2400" dirty="0" smtClean="0">
                <a:solidFill>
                  <a:schemeClr val="bg1"/>
                </a:solidFill>
              </a:rPr>
              <a:t> Л.М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пина</a:t>
            </a:r>
            <a:r>
              <a:rPr lang="en-US" sz="2400" dirty="0" smtClean="0">
                <a:solidFill>
                  <a:schemeClr val="bg1"/>
                </a:solidFill>
              </a:rPr>
              <a:t> И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шняк</a:t>
            </a:r>
            <a:r>
              <a:rPr lang="en-US" sz="2400" dirty="0" smtClean="0">
                <a:solidFill>
                  <a:schemeClr val="bg1"/>
                </a:solidFill>
              </a:rPr>
              <a:t> В.И.</a:t>
            </a:r>
            <a:endParaRPr lang="ru-RU" sz="2400" dirty="0" smtClean="0">
              <a:solidFill>
                <a:schemeClr val="bg1"/>
              </a:solidFill>
            </a:endParaRP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Станичный С.В.</a:t>
            </a: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NIERSC/NERSC,</a:t>
            </a: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IFREMER,</a:t>
            </a: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РГГМУ, МГИ, МГУ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7" name="Марина и Кира"/>
          <p:cNvSpPr/>
          <p:nvPr/>
        </p:nvSpPr>
        <p:spPr>
          <a:xfrm>
            <a:off x="609600" y="2590800"/>
            <a:ext cx="792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Огромное спасибо и самые сердечные слова благодарности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ru-RU" sz="2400" dirty="0" smtClean="0">
                <a:solidFill>
                  <a:schemeClr val="bg1"/>
                </a:solidFill>
              </a:rPr>
              <a:t>моим родителям,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супруге  </a:t>
            </a:r>
            <a:r>
              <a:rPr lang="ru-RU" sz="2400" b="1" dirty="0" smtClean="0">
                <a:solidFill>
                  <a:schemeClr val="bg1"/>
                </a:solidFill>
              </a:rPr>
              <a:t>Марине</a:t>
            </a:r>
            <a:r>
              <a:rPr lang="en-US" sz="2400" dirty="0" smtClean="0">
                <a:solidFill>
                  <a:schemeClr val="bg1"/>
                </a:solidFill>
              </a:rPr>
              <a:t> и </a:t>
            </a:r>
            <a:r>
              <a:rPr lang="ru-RU" sz="2400" dirty="0" smtClean="0">
                <a:solidFill>
                  <a:schemeClr val="bg1"/>
                </a:solidFill>
              </a:rPr>
              <a:t>дочке </a:t>
            </a:r>
            <a:r>
              <a:rPr lang="ru-RU" sz="2400" b="1" dirty="0" smtClean="0">
                <a:solidFill>
                  <a:schemeClr val="bg1"/>
                </a:solidFill>
              </a:rPr>
              <a:t>Кир</a:t>
            </a:r>
            <a:r>
              <a:rPr lang="en-US" sz="2400" b="1" dirty="0" smtClean="0">
                <a:solidFill>
                  <a:schemeClr val="bg1"/>
                </a:solidFill>
              </a:rPr>
              <a:t>е</a:t>
            </a:r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8" name="Остальные"/>
          <p:cNvSpPr/>
          <p:nvPr/>
        </p:nvSpPr>
        <p:spPr>
          <a:xfrm>
            <a:off x="609600" y="2598003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Спасибо моим коллегам и многим другим, чьи имена не вместились на один слайд</a:t>
            </a:r>
            <a:endParaRPr lang="ru-RU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785243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" presetID="9" presetClass="exit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0"/>
                            </p:stCondLst>
                            <p:childTnLst>
                              <p:par>
                                <p:cTn id="22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9000"/>
                            </p:stCondLst>
                            <p:childTnLst>
                              <p:par>
                                <p:cTn id="26" presetID="9" presetClass="exit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3000"/>
                            </p:stCondLst>
                            <p:childTnLst>
                              <p:par>
                                <p:cTn id="30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 uiExpand="1"/>
      <p:bldP spid="7" grpId="0"/>
      <p:bldP spid="7" grpId="1"/>
      <p:bldP spid="8" grpId="0"/>
      <p:bldP spid="8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ASA_WSM_1PNPDE20071118_072437Variations Sigma0 linear_cro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4421"/>
            <a:ext cx="5888160" cy="3299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 descr="Contrasts NRC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623421"/>
            <a:ext cx="5955840" cy="3297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5876640" y="1355183"/>
            <a:ext cx="2716285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ru-RU" sz="3600" b="1" dirty="0"/>
              <a:t>РСА</a:t>
            </a:r>
          </a:p>
          <a:p>
            <a:pPr algn="ctr"/>
            <a:r>
              <a:rPr lang="ru-RU" sz="3600" b="1" dirty="0"/>
              <a:t>наблюдения</a:t>
            </a:r>
            <a:endParaRPr lang="ru-RU" sz="2200" b="1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6109921" y="4380941"/>
            <a:ext cx="2392478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3600" b="1" dirty="0"/>
              <a:t>RIM </a:t>
            </a:r>
          </a:p>
          <a:p>
            <a:r>
              <a:rPr lang="ru-RU" sz="3600" b="1" dirty="0"/>
              <a:t>симуляции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6"/>
          <p:cNvGrpSpPr>
            <a:grpSpLocks/>
          </p:cNvGrpSpPr>
          <p:nvPr/>
        </p:nvGrpSpPr>
        <p:grpSpPr bwMode="auto">
          <a:xfrm>
            <a:off x="1396800" y="356005"/>
            <a:ext cx="7322400" cy="3758795"/>
            <a:chOff x="231445" y="3143248"/>
            <a:chExt cx="8072494" cy="3000396"/>
          </a:xfrm>
        </p:grpSpPr>
        <p:sp>
          <p:nvSpPr>
            <p:cNvPr id="36" name="Скругленный прямоугольник 35"/>
            <p:cNvSpPr/>
            <p:nvPr/>
          </p:nvSpPr>
          <p:spPr>
            <a:xfrm>
              <a:off x="231445" y="4072106"/>
              <a:ext cx="1747850" cy="91391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Мезо-масштабные морские</a:t>
              </a:r>
            </a:p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течения</a:t>
              </a:r>
            </a:p>
          </p:txBody>
        </p:sp>
        <p:sp>
          <p:nvSpPr>
            <p:cNvPr id="37" name="Скругленный прямоугольник 36"/>
            <p:cNvSpPr/>
            <p:nvPr/>
          </p:nvSpPr>
          <p:spPr>
            <a:xfrm>
              <a:off x="4036709" y="3143248"/>
              <a:ext cx="1676412" cy="698943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Брэгговские волны</a:t>
              </a:r>
            </a:p>
          </p:txBody>
        </p:sp>
        <p:sp>
          <p:nvSpPr>
            <p:cNvPr id="38" name="Стрелка вправо 37"/>
            <p:cNvSpPr/>
            <p:nvPr/>
          </p:nvSpPr>
          <p:spPr>
            <a:xfrm>
              <a:off x="2057083" y="4072106"/>
              <a:ext cx="2033602" cy="912764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bg1"/>
                  </a:solidFill>
                </a:rPr>
                <a:t>Ветро-волновое взаимодействие</a:t>
              </a:r>
            </a:p>
          </p:txBody>
        </p:sp>
        <p:sp>
          <p:nvSpPr>
            <p:cNvPr id="39" name="Скругленный прямоугольник 38"/>
            <p:cNvSpPr/>
            <p:nvPr/>
          </p:nvSpPr>
          <p:spPr>
            <a:xfrm>
              <a:off x="3563897" y="5444701"/>
              <a:ext cx="1996824" cy="698943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Трансформация ветровых волн 1-10м</a:t>
              </a:r>
            </a:p>
          </p:txBody>
        </p:sp>
        <p:sp>
          <p:nvSpPr>
            <p:cNvPr id="40" name="Скругленный прямоугольник 39"/>
            <p:cNvSpPr/>
            <p:nvPr/>
          </p:nvSpPr>
          <p:spPr>
            <a:xfrm>
              <a:off x="5941723" y="5429757"/>
              <a:ext cx="1725624" cy="698943"/>
            </a:xfrm>
            <a:prstGeom prst="roundRect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Сильный отклик от обрушающихся волн</a:t>
              </a:r>
            </a:p>
          </p:txBody>
        </p:sp>
        <p:sp>
          <p:nvSpPr>
            <p:cNvPr id="41" name="Скругленный прямоугольник 40"/>
            <p:cNvSpPr/>
            <p:nvPr/>
          </p:nvSpPr>
          <p:spPr>
            <a:xfrm>
              <a:off x="6857716" y="3644464"/>
              <a:ext cx="1446223" cy="913914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2200" b="1" dirty="0">
                  <a:solidFill>
                    <a:schemeClr val="tx1"/>
                  </a:solidFill>
                </a:rPr>
                <a:t>УЭПР</a:t>
              </a:r>
            </a:p>
          </p:txBody>
        </p:sp>
        <p:cxnSp>
          <p:nvCxnSpPr>
            <p:cNvPr id="42" name="Прямая со стрелкой 41"/>
            <p:cNvCxnSpPr>
              <a:endCxn id="37" idx="2"/>
            </p:cNvCxnSpPr>
            <p:nvPr/>
          </p:nvCxnSpPr>
          <p:spPr>
            <a:xfrm flipV="1">
              <a:off x="3803345" y="3842191"/>
              <a:ext cx="1071570" cy="490870"/>
            </a:xfrm>
            <a:prstGeom prst="straightConnector1">
              <a:avLst/>
            </a:prstGeom>
            <a:ln w="50800">
              <a:solidFill>
                <a:schemeClr val="accent1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endCxn id="39" idx="0"/>
            </p:cNvCxnSpPr>
            <p:nvPr/>
          </p:nvCxnSpPr>
          <p:spPr>
            <a:xfrm rot="16200000" flipH="1">
              <a:off x="3798211" y="4680603"/>
              <a:ext cx="697793" cy="83040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>
              <a:off x="5560720" y="5842455"/>
              <a:ext cx="533404" cy="14945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>
              <a:stCxn id="40" idx="0"/>
            </p:cNvCxnSpPr>
            <p:nvPr/>
          </p:nvCxnSpPr>
          <p:spPr>
            <a:xfrm rot="16200000" flipV="1">
              <a:off x="5206212" y="3832228"/>
              <a:ext cx="1572621" cy="16224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endCxn id="41" idx="2"/>
            </p:cNvCxnSpPr>
            <p:nvPr/>
          </p:nvCxnSpPr>
          <p:spPr>
            <a:xfrm rot="5400000" flipH="1" flipV="1">
              <a:off x="6751763" y="4586543"/>
              <a:ext cx="856435" cy="80010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endCxn id="41" idx="1"/>
            </p:cNvCxnSpPr>
            <p:nvPr/>
          </p:nvCxnSpPr>
          <p:spPr>
            <a:xfrm>
              <a:off x="5724233" y="3518010"/>
              <a:ext cx="1133483" cy="5828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>
              <a:off x="3983924" y="4057392"/>
              <a:ext cx="533404" cy="21497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rot="5400000" flipH="1" flipV="1">
              <a:off x="3930251" y="4154288"/>
              <a:ext cx="57248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55" name="TextBox 28"/>
          <p:cNvSpPr txBox="1">
            <a:spLocks noChangeArrowheads="1"/>
          </p:cNvSpPr>
          <p:nvPr/>
        </p:nvSpPr>
        <p:spPr bwMode="auto">
          <a:xfrm>
            <a:off x="165601" y="4141875"/>
            <a:ext cx="8618400" cy="2576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Брэгговские волны, обладая малым временем релаксации (</a:t>
            </a:r>
            <a:r>
              <a:rPr lang="en-US" dirty="0"/>
              <a:t>~</a:t>
            </a:r>
            <a:r>
              <a:rPr lang="ru-RU" dirty="0"/>
              <a:t>10м) не могут «чувствовать» мезомасштабные течения. Однако, более длинные ветровые волны (</a:t>
            </a:r>
            <a:r>
              <a:rPr lang="en-US" dirty="0"/>
              <a:t>~10</a:t>
            </a:r>
            <a:r>
              <a:rPr lang="ru-RU" dirty="0"/>
              <a:t>м), могут взаимодействовать с течениями.</a:t>
            </a:r>
          </a:p>
          <a:p>
            <a:endParaRPr lang="ru-RU" dirty="0"/>
          </a:p>
          <a:p>
            <a:r>
              <a:rPr lang="ru-RU" dirty="0"/>
              <a:t>Обрушения  длинных ветровых волн очень «чувствительны» к течениям. </a:t>
            </a:r>
          </a:p>
          <a:p>
            <a:endParaRPr lang="ru-RU" dirty="0"/>
          </a:p>
          <a:p>
            <a:r>
              <a:rPr lang="ru-RU" dirty="0"/>
              <a:t>Интенсификация (подавление)  обрушений в зонах конвергенции (дивергенции) приводит к механическому возбуждению коротких волн, в частности, брэгговских, что обеспечивает видимость течений РСА.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338328"/>
            <a:ext cx="4267200" cy="125272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еханизм проявления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29"/>
          <p:cNvSpPr>
            <a:spLocks noGrp="1"/>
          </p:cNvSpPr>
          <p:nvPr>
            <p:ph type="title" idx="4294967295"/>
          </p:nvPr>
        </p:nvSpPr>
        <p:spPr>
          <a:xfrm>
            <a:off x="1066800" y="-33338"/>
            <a:ext cx="8229600" cy="12525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М</a:t>
            </a:r>
            <a:r>
              <a:rPr lang="ru-RU" sz="2800" dirty="0" smtClean="0"/>
              <a:t>етодология</a:t>
            </a:r>
            <a:r>
              <a:rPr lang="en-US" sz="2800" dirty="0" smtClean="0"/>
              <a:t> </a:t>
            </a:r>
            <a:r>
              <a:rPr lang="en-US" sz="2800" dirty="0" err="1" smtClean="0"/>
              <a:t>синергетического</a:t>
            </a:r>
            <a:r>
              <a:rPr lang="en-US" sz="2800" dirty="0" smtClean="0"/>
              <a:t> </a:t>
            </a:r>
            <a:r>
              <a:rPr lang="en-US" sz="2800" dirty="0" err="1" smtClean="0"/>
              <a:t>исследования</a:t>
            </a:r>
            <a:r>
              <a:rPr lang="en-US" sz="2800" dirty="0" smtClean="0"/>
              <a:t> </a:t>
            </a:r>
            <a:r>
              <a:rPr lang="en-US" sz="2800" dirty="0" err="1" smtClean="0"/>
              <a:t>поверхности</a:t>
            </a:r>
            <a:r>
              <a:rPr lang="en-US" sz="2800" dirty="0" smtClean="0"/>
              <a:t> </a:t>
            </a:r>
            <a:r>
              <a:rPr lang="en-US" sz="2800" dirty="0" err="1" smtClean="0"/>
              <a:t>Океана</a:t>
            </a:r>
            <a:endParaRPr lang="ru-RU" sz="2800" dirty="0" smtClean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907381" y="1052736"/>
            <a:ext cx="1485900" cy="642937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50569" y="1052736"/>
            <a:ext cx="1928812" cy="571500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SAR WS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336006" y="2324323"/>
            <a:ext cx="1785938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Поверхностная температура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07756" y="2324323"/>
            <a:ext cx="1071563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>
                <a:solidFill>
                  <a:srgbClr val="000000"/>
                </a:solidFill>
              </a:rPr>
              <a:t>РСА ветер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35819" y="3567336"/>
            <a:ext cx="1428750" cy="68580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Среднеквадратичный наклон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764631" y="3553048"/>
            <a:ext cx="1428750" cy="642938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Квазигеострофическое </a:t>
            </a:r>
            <a:r>
              <a:rPr lang="ru-RU" sz="1400" b="1" dirty="0" smtClean="0">
                <a:solidFill>
                  <a:srgbClr val="000000"/>
                </a:solidFill>
              </a:rPr>
              <a:t>течение</a:t>
            </a:r>
            <a:r>
              <a:rPr lang="en-US" sz="1400" b="1" dirty="0" smtClean="0">
                <a:solidFill>
                  <a:srgbClr val="000000"/>
                </a:solidFill>
              </a:rPr>
              <a:t> (</a:t>
            </a:r>
            <a:r>
              <a:rPr lang="ru-RU" sz="1400" b="1" dirty="0" smtClean="0">
                <a:solidFill>
                  <a:srgbClr val="000000"/>
                </a:solidFill>
              </a:rPr>
              <a:t>КГТ</a:t>
            </a:r>
            <a:r>
              <a:rPr lang="en-US" sz="1400" b="1" dirty="0" smtClean="0">
                <a:solidFill>
                  <a:srgbClr val="000000"/>
                </a:solidFill>
              </a:rPr>
              <a:t>)</a:t>
            </a:r>
            <a:endParaRPr lang="ru-RU" sz="1400" b="1" dirty="0">
              <a:solidFill>
                <a:srgbClr val="000000"/>
              </a:solidFill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979194" y="3522886"/>
            <a:ext cx="1714500" cy="7000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Дивергенция поверхностного течения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31819" y="3624486"/>
            <a:ext cx="1619250" cy="5476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РСА шероховатость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193256" y="4767486"/>
            <a:ext cx="2071688" cy="771525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Мезомасштабные проявления течений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3093244" y="6053361"/>
            <a:ext cx="2286000" cy="62865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 dirty="0">
                <a:solidFill>
                  <a:srgbClr val="000000"/>
                </a:solidFill>
              </a:rPr>
              <a:t>RIM</a:t>
            </a:r>
          </a:p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000" b="1" dirty="0" smtClean="0">
                <a:solidFill>
                  <a:srgbClr val="000000"/>
                </a:solidFill>
              </a:rPr>
              <a:t>моделирование</a:t>
            </a:r>
            <a:endParaRPr lang="ru-RU" sz="2000" b="1" dirty="0">
              <a:solidFill>
                <a:srgbClr val="000000"/>
              </a:solidFill>
            </a:endParaRPr>
          </a:p>
        </p:txBody>
      </p:sp>
      <p:sp>
        <p:nvSpPr>
          <p:cNvPr id="17" name="Oval 24"/>
          <p:cNvSpPr>
            <a:spLocks noChangeArrowheads="1"/>
          </p:cNvSpPr>
          <p:nvPr/>
        </p:nvSpPr>
        <p:spPr bwMode="auto">
          <a:xfrm rot="19860000">
            <a:off x="2313781" y="1702023"/>
            <a:ext cx="2106613" cy="2805113"/>
          </a:xfrm>
          <a:prstGeom prst="ellipse">
            <a:avLst/>
          </a:prstGeom>
          <a:noFill/>
          <a:ln w="2556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Oval 26"/>
          <p:cNvSpPr>
            <a:spLocks noChangeArrowheads="1"/>
          </p:cNvSpPr>
          <p:nvPr/>
        </p:nvSpPr>
        <p:spPr bwMode="auto">
          <a:xfrm rot="5400000">
            <a:off x="3071812" y="-72007"/>
            <a:ext cx="3000375" cy="8970962"/>
          </a:xfrm>
          <a:prstGeom prst="ellipse">
            <a:avLst/>
          </a:prstGeom>
          <a:noFill/>
          <a:ln w="25560">
            <a:solidFill>
              <a:srgbClr val="C927A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6188173" y="1486123"/>
            <a:ext cx="2643188" cy="17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 eaLnBrk="1">
              <a:buClrTx/>
              <a:buFontTx/>
              <a:buNone/>
            </a:pPr>
            <a:r>
              <a:rPr lang="ru-RU" dirty="0" smtClean="0">
                <a:solidFill>
                  <a:schemeClr val="tx1"/>
                </a:solidFill>
              </a:rPr>
              <a:t>Эллипсами объединены в группы данные и способы их использования в разработанной методологи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61"/>
          <p:cNvSpPr>
            <a:spLocks noChangeArrowheads="1"/>
          </p:cNvSpPr>
          <p:nvPr/>
        </p:nvSpPr>
        <p:spPr bwMode="auto">
          <a:xfrm rot="5230560">
            <a:off x="3502819" y="1549623"/>
            <a:ext cx="2319337" cy="3789363"/>
          </a:xfrm>
          <a:prstGeom prst="ellipse">
            <a:avLst/>
          </a:prstGeom>
          <a:noFill/>
          <a:ln w="25400" algn="ctr">
            <a:solidFill>
              <a:schemeClr val="accent1">
                <a:alpha val="72156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21" name="Прямая со стрелкой 27"/>
          <p:cNvCxnSpPr>
            <a:cxnSpLocks noChangeShapeType="1"/>
            <a:stCxn id="7" idx="2"/>
            <a:endCxn id="9" idx="0"/>
          </p:cNvCxnSpPr>
          <p:nvPr/>
        </p:nvCxnSpPr>
        <p:spPr bwMode="auto">
          <a:xfrm rot="16200000" flipH="1">
            <a:off x="2625725" y="1720279"/>
            <a:ext cx="628650" cy="57943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Прямая со стрелкой 29"/>
          <p:cNvCxnSpPr>
            <a:cxnSpLocks noChangeShapeType="1"/>
            <a:stCxn id="8" idx="2"/>
            <a:endCxn id="10" idx="0"/>
          </p:cNvCxnSpPr>
          <p:nvPr/>
        </p:nvCxnSpPr>
        <p:spPr bwMode="auto">
          <a:xfrm rot="5400000">
            <a:off x="5130006" y="1938561"/>
            <a:ext cx="700087" cy="7143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Прямая со стрелкой 31"/>
          <p:cNvCxnSpPr>
            <a:cxnSpLocks noChangeShapeType="1"/>
            <a:stCxn id="7" idx="2"/>
            <a:endCxn id="11" idx="0"/>
          </p:cNvCxnSpPr>
          <p:nvPr/>
        </p:nvCxnSpPr>
        <p:spPr bwMode="auto">
          <a:xfrm rot="5400000">
            <a:off x="1164431" y="2081436"/>
            <a:ext cx="1871663" cy="11001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Прямая со стрелкой 34"/>
          <p:cNvCxnSpPr>
            <a:cxnSpLocks noChangeShapeType="1"/>
            <a:stCxn id="8" idx="2"/>
          </p:cNvCxnSpPr>
          <p:nvPr/>
        </p:nvCxnSpPr>
        <p:spPr bwMode="auto">
          <a:xfrm rot="16200000" flipH="1">
            <a:off x="5538788" y="1599629"/>
            <a:ext cx="2000250" cy="204946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Прямая со стрелкой 37"/>
          <p:cNvCxnSpPr>
            <a:cxnSpLocks noChangeShapeType="1"/>
            <a:stCxn id="9" idx="2"/>
            <a:endCxn id="12" idx="0"/>
          </p:cNvCxnSpPr>
          <p:nvPr/>
        </p:nvCxnSpPr>
        <p:spPr bwMode="auto">
          <a:xfrm rot="16200000" flipH="1">
            <a:off x="3025775" y="3099817"/>
            <a:ext cx="657225" cy="2492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Прямая со стрелкой 39"/>
          <p:cNvCxnSpPr>
            <a:cxnSpLocks noChangeShapeType="1"/>
            <a:stCxn id="12" idx="3"/>
            <a:endCxn id="13" idx="1"/>
          </p:cNvCxnSpPr>
          <p:nvPr/>
        </p:nvCxnSpPr>
        <p:spPr bwMode="auto">
          <a:xfrm flipV="1">
            <a:off x="4193381" y="3873723"/>
            <a:ext cx="785813" cy="158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Прямая со стрелкой 41"/>
          <p:cNvCxnSpPr>
            <a:cxnSpLocks noChangeShapeType="1"/>
            <a:stCxn id="10" idx="2"/>
            <a:endCxn id="13" idx="0"/>
          </p:cNvCxnSpPr>
          <p:nvPr/>
        </p:nvCxnSpPr>
        <p:spPr bwMode="auto">
          <a:xfrm rot="16200000" flipH="1">
            <a:off x="5326856" y="3013298"/>
            <a:ext cx="627063" cy="39211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Прямая со стрелкой 48"/>
          <p:cNvCxnSpPr>
            <a:cxnSpLocks noChangeShapeType="1"/>
            <a:stCxn id="11" idx="2"/>
            <a:endCxn id="15" idx="1"/>
          </p:cNvCxnSpPr>
          <p:nvPr/>
        </p:nvCxnSpPr>
        <p:spPr bwMode="auto">
          <a:xfrm rot="16200000" flipH="1">
            <a:off x="1921669" y="3881661"/>
            <a:ext cx="900112" cy="1643062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Прямая со стрелкой 50"/>
          <p:cNvCxnSpPr>
            <a:cxnSpLocks noChangeShapeType="1"/>
            <a:stCxn id="14" idx="2"/>
            <a:endCxn id="15" idx="3"/>
          </p:cNvCxnSpPr>
          <p:nvPr/>
        </p:nvCxnSpPr>
        <p:spPr bwMode="auto">
          <a:xfrm rot="5400000">
            <a:off x="6012656" y="3424461"/>
            <a:ext cx="981075" cy="247650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Прямая со стрелкой 52"/>
          <p:cNvCxnSpPr>
            <a:cxnSpLocks noChangeShapeType="1"/>
            <a:stCxn id="13" idx="2"/>
            <a:endCxn id="15" idx="0"/>
          </p:cNvCxnSpPr>
          <p:nvPr/>
        </p:nvCxnSpPr>
        <p:spPr bwMode="auto">
          <a:xfrm rot="5400000">
            <a:off x="4760912" y="3691955"/>
            <a:ext cx="544513" cy="16065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Прямая со стрелкой 54"/>
          <p:cNvCxnSpPr>
            <a:cxnSpLocks noChangeShapeType="1"/>
            <a:stCxn id="12" idx="2"/>
            <a:endCxn id="15" idx="0"/>
          </p:cNvCxnSpPr>
          <p:nvPr/>
        </p:nvCxnSpPr>
        <p:spPr bwMode="auto">
          <a:xfrm rot="16200000" flipH="1">
            <a:off x="3568700" y="4106292"/>
            <a:ext cx="571500" cy="75088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Прямая со стрелкой 57"/>
          <p:cNvCxnSpPr>
            <a:cxnSpLocks noChangeShapeType="1"/>
            <a:stCxn id="16" idx="0"/>
            <a:endCxn id="15" idx="2"/>
          </p:cNvCxnSpPr>
          <p:nvPr/>
        </p:nvCxnSpPr>
        <p:spPr bwMode="auto">
          <a:xfrm rot="16200000" flipV="1">
            <a:off x="3975894" y="5793011"/>
            <a:ext cx="514350" cy="63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2744146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Р</a:t>
            </a:r>
            <a:r>
              <a:rPr lang="ru-RU" dirty="0" smtClean="0">
                <a:solidFill>
                  <a:schemeClr val="tx1"/>
                </a:solidFill>
              </a:rPr>
              <a:t>азработка метода исследования поверхности Океана по спутниковым изображениям солнечного блика, и применение этого метода для исследования нефтяных загрязнений и поверхностных проявлений динамических процессов в Океане.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Цель И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b="1" dirty="0" smtClean="0"/>
              <a:t>Основано на </a:t>
            </a:r>
            <a:r>
              <a:rPr lang="en-US" b="1" dirty="0" smtClean="0"/>
              <a:t>Radar Imaging Model (RIM)</a:t>
            </a:r>
            <a:endParaRPr lang="ru-RU" b="1" dirty="0" smtClean="0"/>
          </a:p>
          <a:p>
            <a:r>
              <a:rPr lang="ru-RU" b="1" dirty="0" smtClean="0"/>
              <a:t>Предложенной в работе</a:t>
            </a:r>
          </a:p>
          <a:p>
            <a:r>
              <a:rPr lang="en-US" b="1" dirty="0" err="1" smtClean="0"/>
              <a:t>Kudryavtsev</a:t>
            </a:r>
            <a:r>
              <a:rPr lang="en-US" b="1" dirty="0" smtClean="0"/>
              <a:t> et al., JGR, 2005;</a:t>
            </a:r>
            <a:r>
              <a:rPr lang="ru-RU" b="1" dirty="0" smtClean="0"/>
              <a:t> </a:t>
            </a:r>
            <a:r>
              <a:rPr lang="en-US" b="1" dirty="0" err="1" smtClean="0"/>
              <a:t>Johannessen</a:t>
            </a:r>
            <a:r>
              <a:rPr lang="en-US" b="1" dirty="0" smtClean="0"/>
              <a:t> et al., JGR, 2005</a:t>
            </a:r>
          </a:p>
          <a:p>
            <a:endParaRPr lang="en-US" b="1" dirty="0" smtClean="0"/>
          </a:p>
          <a:p>
            <a:r>
              <a:rPr lang="en-US" b="1" dirty="0" smtClean="0"/>
              <a:t>RIM </a:t>
            </a:r>
            <a:r>
              <a:rPr lang="ru-RU" b="1" dirty="0" smtClean="0"/>
              <a:t>описывает формирование РСА проявлений океанических явлений различной природы, в частности:</a:t>
            </a:r>
          </a:p>
          <a:p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и внутренние волн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температурные фронт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слики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особенности поверхностных течений</a:t>
            </a:r>
            <a:r>
              <a:rPr lang="en-US" b="1" dirty="0" smtClean="0"/>
              <a:t>…</a:t>
            </a:r>
          </a:p>
          <a:p>
            <a:endParaRPr lang="en-US" b="1" dirty="0" smtClean="0"/>
          </a:p>
          <a:p>
            <a:r>
              <a:rPr lang="ru-RU" b="1" dirty="0" smtClean="0"/>
              <a:t>Для различных РСА частот и условий наблюдений.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оделирование РСА проявлений мезомасштабных течений</a:t>
            </a:r>
            <a:br>
              <a:rPr lang="ru-RU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8601" y="1371600"/>
            <a:ext cx="8686800" cy="5257800"/>
          </a:xfrm>
        </p:spPr>
        <p:txBody>
          <a:bodyPr>
            <a:noAutofit/>
          </a:bodyPr>
          <a:lstStyle/>
          <a:p>
            <a:r>
              <a:rPr lang="ru-RU" sz="1900" dirty="0" smtClean="0">
                <a:solidFill>
                  <a:schemeClr val="tx1"/>
                </a:solidFill>
              </a:rPr>
              <a:t>разработать метод восстановления пространственных вариаций среднеквадратичного наклона (СКН) морской поверхности по полю яркости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применить разработанный метод для анализа данных спутниковых оптических сканеров </a:t>
            </a:r>
            <a:r>
              <a:rPr lang="en-US" sz="1900" dirty="0" smtClean="0">
                <a:solidFill>
                  <a:schemeClr val="tx1"/>
                </a:solidFill>
              </a:rPr>
              <a:t>MODIS</a:t>
            </a:r>
            <a:r>
              <a:rPr lang="ru-RU" sz="1900" dirty="0" smtClean="0">
                <a:solidFill>
                  <a:schemeClr val="tx1"/>
                </a:solidFill>
              </a:rPr>
              <a:t> и </a:t>
            </a:r>
            <a:r>
              <a:rPr lang="en-US" sz="1900" dirty="0" smtClean="0">
                <a:solidFill>
                  <a:schemeClr val="tx1"/>
                </a:solidFill>
              </a:rPr>
              <a:t>MERIS</a:t>
            </a:r>
            <a:r>
              <a:rPr lang="ru-RU" sz="1900" dirty="0" smtClean="0">
                <a:solidFill>
                  <a:schemeClr val="tx1"/>
                </a:solidFill>
              </a:rPr>
              <a:t>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поверхностные проявления биологических и нефтяных сликов в солнечном блике и в поле СКН морской поверхности, а также исследовать подобие и отличия аномалий «шероховатости» морской поверхности в сликах, измеряемых оптическими и радиолокационными методами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особенности проявления внутренних волн и мезомасштабных течений на морской поверхности по изображениям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связь аномалий характристик «шероховатости» морской поверхности с параметрами мезомасштабных течений на основе синергетического анализа оптических и радиолокационных изображений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создать специализированное программно-математическое обеспечение, сопровождающее разработанные методы.</a:t>
            </a:r>
            <a:endParaRPr lang="en-US" sz="1900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Задачи</a:t>
            </a:r>
            <a:r>
              <a:rPr lang="en-US" b="1" dirty="0" smtClean="0"/>
              <a:t> И</a:t>
            </a:r>
            <a:r>
              <a:rPr lang="ru-RU" b="1" dirty="0" smtClean="0"/>
              <a:t>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1" y="1752600"/>
            <a:ext cx="8762999" cy="4800600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Содержание диссертации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\\GALATEA\tethys\Documents\АСПИРАНТУРА\Disser Docs\figs\SevastopolWinter31Dec2008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94040" y="1752600"/>
            <a:ext cx="5155921" cy="3451225"/>
          </a:xfr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/>
              <a:t>Солнечный блик в Севастопольской бухте, 31 декабря 2008г.</a:t>
            </a:r>
            <a:endParaRPr lang="en-US" b="1" dirty="0"/>
          </a:p>
        </p:txBody>
      </p:sp>
      <p:sp>
        <p:nvSpPr>
          <p:cNvPr id="3076" name="Прямоугольник 3"/>
          <p:cNvSpPr>
            <a:spLocks noChangeArrowheads="1"/>
          </p:cNvSpPr>
          <p:nvPr/>
        </p:nvSpPr>
        <p:spPr bwMode="auto">
          <a:xfrm>
            <a:off x="0" y="5226784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/>
              <a:t>В</a:t>
            </a:r>
            <a:r>
              <a:rPr lang="ru-RU" sz="2400" dirty="0" smtClean="0"/>
              <a:t>етер</a:t>
            </a:r>
            <a:r>
              <a:rPr lang="ru-RU" sz="2400" dirty="0"/>
              <a:t>, течения, слики и проходящие суда </a:t>
            </a:r>
            <a:r>
              <a:rPr lang="en-US" sz="2400" dirty="0" err="1" smtClean="0"/>
              <a:t>образуют</a:t>
            </a:r>
            <a:r>
              <a:rPr lang="en-US" sz="2400" dirty="0" smtClean="0"/>
              <a:t> </a:t>
            </a:r>
            <a:r>
              <a:rPr lang="ru-RU" sz="2400" dirty="0" smtClean="0"/>
              <a:t>на </a:t>
            </a:r>
            <a:r>
              <a:rPr lang="ru-RU" sz="2400" dirty="0"/>
              <a:t>морской поверхности </a:t>
            </a:r>
            <a:r>
              <a:rPr lang="ru-RU" sz="2400" dirty="0" smtClean="0"/>
              <a:t>сложную </a:t>
            </a:r>
            <a:r>
              <a:rPr lang="ru-RU" sz="2400" dirty="0"/>
              <a:t>картину зеркальных отражений – множество </a:t>
            </a:r>
            <a:r>
              <a:rPr lang="ru-RU" sz="2400" dirty="0" smtClean="0"/>
              <a:t>солнечныхзайчиков</a:t>
            </a:r>
            <a:r>
              <a:rPr lang="ru-RU" sz="2400" dirty="0"/>
              <a:t>, которые, сливаясь воедино, формируют неподражаемую картину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/>
        <p:txBody>
          <a:bodyPr tIns="35203" anchor="ctr"/>
          <a:lstStyle/>
          <a:p>
            <a:pPr marL="0" indent="0" algn="ctr">
              <a:spcAft>
                <a:spcPct val="0"/>
              </a:spcAft>
              <a:defRPr/>
            </a:pPr>
            <a:r>
              <a:rPr lang="pl-PL" sz="4000" b="1" dirty="0" smtClean="0"/>
              <a:t>Блик на </a:t>
            </a:r>
            <a:r>
              <a:rPr lang="ru-RU" sz="4000" b="1" dirty="0" smtClean="0"/>
              <a:t>снимках </a:t>
            </a:r>
            <a:r>
              <a:rPr lang="pl-PL" sz="4000" b="1" dirty="0" smtClean="0"/>
              <a:t>MODIS</a:t>
            </a:r>
          </a:p>
        </p:txBody>
      </p:sp>
      <p:sp>
        <p:nvSpPr>
          <p:cNvPr id="6145" name="Rectangle 1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55725"/>
            <a:ext cx="2882900" cy="5248275"/>
          </a:xfrm>
        </p:spPr>
        <p:txBody>
          <a:bodyPr tIns="25602" anchor="t">
            <a:normAutofit fontScale="92500" lnSpcReduction="10000"/>
          </a:bodyPr>
          <a:lstStyle/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На спутниковых снимках прибора </a:t>
            </a:r>
            <a:r>
              <a:rPr lang="en-US" sz="2200" b="1" dirty="0" smtClean="0">
                <a:solidFill>
                  <a:schemeClr val="tx1"/>
                </a:solidFill>
                <a:latin typeface="Lucida Sans Unicode" pitchFamily="34" charset="0"/>
              </a:rPr>
              <a:t>MODIS</a:t>
            </a: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 блик проявляется как яркая полоса, близкая к линии зеркального отражения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endParaRPr lang="ru-RU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С увеличением скорости ветра блик становится более тусклым, при этм охватывает больший диапазон направлений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>
              <a:spcAft>
                <a:spcPts val="1293"/>
              </a:spcAft>
              <a:defRPr/>
            </a:pPr>
            <a:endParaRPr lang="ru-RU" sz="2900" dirty="0" smtClean="0">
              <a:solidFill>
                <a:schemeClr val="tx1"/>
              </a:solidFill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lum contrast="10000"/>
          </a:blip>
          <a:srcRect/>
          <a:stretch>
            <a:fillRect/>
          </a:stretch>
        </p:blipFill>
        <p:spPr bwMode="auto">
          <a:xfrm>
            <a:off x="5717160" y="1265894"/>
            <a:ext cx="319824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>
            <a:lum bright="30000" contrast="40000"/>
          </a:blip>
          <a:srcRect/>
          <a:stretch>
            <a:fillRect/>
          </a:stretch>
        </p:blipFill>
        <p:spPr bwMode="auto">
          <a:xfrm>
            <a:off x="3601800" y="4795704"/>
            <a:ext cx="5132160" cy="19442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7800" y="1265894"/>
            <a:ext cx="232848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3270731" y="4416945"/>
            <a:ext cx="2349958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algn="r"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Средиземное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оре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6044041" y="6391391"/>
            <a:ext cx="19095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ыс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Игольный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685480" y="4416944"/>
            <a:ext cx="251660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ексиканский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залив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510</TotalTime>
  <Words>4368</Words>
  <Application>Microsoft Office PowerPoint</Application>
  <PresentationFormat>On-screen Show (4:3)</PresentationFormat>
  <Paragraphs>466</Paragraphs>
  <Slides>5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Arial Unicode MS</vt:lpstr>
      <vt:lpstr>Arial</vt:lpstr>
      <vt:lpstr>Calibri</vt:lpstr>
      <vt:lpstr>Candara</vt:lpstr>
      <vt:lpstr>Lucida Sans Unicode</vt:lpstr>
      <vt:lpstr>Symbol</vt:lpstr>
      <vt:lpstr>Times New Roman</vt:lpstr>
      <vt:lpstr>Волна</vt:lpstr>
      <vt:lpstr>Equation</vt:lpstr>
      <vt:lpstr>MathType 6.0 Equation</vt:lpstr>
      <vt:lpstr>Солнечный блик как «инструмент» исследования Океана из Космоса</vt:lpstr>
      <vt:lpstr>Введение</vt:lpstr>
      <vt:lpstr>Маска «засвеченных» солнечным бликом данных сканера MODIS</vt:lpstr>
      <vt:lpstr>Актуальность темы диссертации</vt:lpstr>
      <vt:lpstr>Цель Исследования</vt:lpstr>
      <vt:lpstr>Задачи Исследования</vt:lpstr>
      <vt:lpstr>Содержание диссертации</vt:lpstr>
      <vt:lpstr>Солнечный блик в Севастопольской бухте, 31 декабря 2008г.</vt:lpstr>
      <vt:lpstr>Блик на снимках MODIS</vt:lpstr>
      <vt:lpstr>Используемые данные</vt:lpstr>
      <vt:lpstr>Классическая задача рассеяния Cox &amp; Munk, 1954.</vt:lpstr>
      <vt:lpstr>Предлагаемый метод восстановления СКН Вариации СКН на внутренних масштабах блика (1 – 10 км)</vt:lpstr>
      <vt:lpstr>Особенности формирования изображений MERIS и MODIS</vt:lpstr>
      <vt:lpstr>Метод восстановления пространственных вариаций СКН</vt:lpstr>
      <vt:lpstr>Примеры работы алгоритма</vt:lpstr>
      <vt:lpstr>Процедура восстановления СКН</vt:lpstr>
      <vt:lpstr>Естественные нефтяные загрязнения</vt:lpstr>
      <vt:lpstr>Естественные нефтяные загрязнения Пример Мексиканского залива - Грифоны</vt:lpstr>
      <vt:lpstr>Контрасты СКН нефтяных сликов</vt:lpstr>
      <vt:lpstr>Техногенные нефтяные разливы пример Deepwater Horizon</vt:lpstr>
      <vt:lpstr>Техногенные нефтяные разливы пример Deepwater Horizon</vt:lpstr>
      <vt:lpstr>Применение алгоритма</vt:lpstr>
      <vt:lpstr>Контрасты СКН</vt:lpstr>
      <vt:lpstr>Синергетика с  ASAR</vt:lpstr>
      <vt:lpstr>Внутренние волны (ВВ)</vt:lpstr>
      <vt:lpstr>Контрасты СКН</vt:lpstr>
      <vt:lpstr>Контрасты СКН</vt:lpstr>
      <vt:lpstr>Профиль вариаций СКН</vt:lpstr>
      <vt:lpstr>Мезомасштабная динамика</vt:lpstr>
      <vt:lpstr>PowerPoint Presentation</vt:lpstr>
      <vt:lpstr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 </vt:lpstr>
      <vt:lpstr>Для исследования природы РСА контрастов необходима информация о поле течений. Восстановление течений по полям ТПО </vt:lpstr>
      <vt:lpstr>Восстановление поверхностных течений океана по данным поверхностной температуры (ТПО)</vt:lpstr>
      <vt:lpstr>Пример восстановления поля завихренности мезомасштабных течений по данным ТПО (Isern-Fontanet et al., 2008 )</vt:lpstr>
      <vt:lpstr>Восстановление вторичной агеострофической циркуляции за счёт взаимодействия КГТ с Экмановскими течениями (Klein and Hua, 1990)</vt:lpstr>
      <vt:lpstr>Восстановленные поля течений</vt:lpstr>
      <vt:lpstr>Сопоставление фрагментов РСА контрастов с полем дивергенции </vt:lpstr>
      <vt:lpstr>Сопоставление поверхностных проявлений пары вихрей </vt:lpstr>
      <vt:lpstr>RIM Симуляции поверхностных особенностей </vt:lpstr>
      <vt:lpstr>Основные результаты работы</vt:lpstr>
      <vt:lpstr>Положения, выносимые на защиту</vt:lpstr>
      <vt:lpstr>Апробация работы и публикации</vt:lpstr>
      <vt:lpstr>Апробация работы и публикации</vt:lpstr>
      <vt:lpstr>Список работ, опубликованных по теме диссертации</vt:lpstr>
      <vt:lpstr>Список работ, опубликованных по теме диссертации</vt:lpstr>
      <vt:lpstr>Благодарности</vt:lpstr>
      <vt:lpstr>PowerPoint Presentation</vt:lpstr>
      <vt:lpstr>Механизм проявления</vt:lpstr>
      <vt:lpstr>Методология синергетического исследования поверхности Океана</vt:lpstr>
      <vt:lpstr>Моделирование РСА проявлений мезомасштабных течений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RTUAL7</dc:creator>
  <cp:lastModifiedBy>Myasoedov Alexander</cp:lastModifiedBy>
  <cp:revision>200</cp:revision>
  <dcterms:created xsi:type="dcterms:W3CDTF">2013-02-18T08:15:14Z</dcterms:created>
  <dcterms:modified xsi:type="dcterms:W3CDTF">2014-04-22T12:26:07Z</dcterms:modified>
</cp:coreProperties>
</file>